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Pr="00921149" w:rsidR="00FB7FC5" w:rsidP="2DD689D6" w:rsidRDefault="005728CC" w14:paraId="5C89D667" w14:textId="0D67A2CC">
      <w:pPr>
        <w:spacing w:after="0"/>
        <w:jc w:val="center"/>
        <w:rPr>
          <w:rFonts w:ascii="Times New Roman" w:hAnsi="Times New Roman" w:cs="Times New Roman"/>
          <w:b w:val="1"/>
          <w:bCs w:val="1"/>
          <w:sz w:val="24"/>
          <w:szCs w:val="24"/>
        </w:rPr>
      </w:pPr>
      <w:r w:rsidRPr="2DD689D6" w:rsidR="368FF9E9">
        <w:rPr>
          <w:rFonts w:ascii="Times New Roman" w:hAnsi="Times New Roman" w:cs="Times New Roman"/>
          <w:b w:val="1"/>
          <w:bCs w:val="1"/>
          <w:sz w:val="24"/>
          <w:szCs w:val="24"/>
        </w:rPr>
        <w:t xml:space="preserve"> </w:t>
      </w:r>
      <w:r w:rsidRPr="2DD689D6" w:rsidR="006EA310">
        <w:rPr>
          <w:rFonts w:ascii="Times New Roman" w:hAnsi="Times New Roman" w:cs="Times New Roman"/>
          <w:b w:val="1"/>
          <w:bCs w:val="1"/>
          <w:sz w:val="24"/>
          <w:szCs w:val="24"/>
        </w:rPr>
        <w:t xml:space="preserve"> Mathematics</w:t>
      </w:r>
      <w:r w:rsidRPr="2DD689D6" w:rsidR="01559AE6">
        <w:rPr>
          <w:rFonts w:ascii="Times New Roman" w:hAnsi="Times New Roman" w:cs="Times New Roman"/>
          <w:b w:val="1"/>
          <w:bCs w:val="1"/>
          <w:sz w:val="24"/>
          <w:szCs w:val="24"/>
        </w:rPr>
        <w:t xml:space="preserve"> – I (KAS - 103)</w:t>
      </w:r>
    </w:p>
    <w:p w:rsidRPr="00921149" w:rsidR="00FB7FC5" w:rsidP="00FB7FC5" w:rsidRDefault="009A4072" w14:paraId="5F092B76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MODULE</w:t>
      </w:r>
      <w:r w:rsidR="00731AF3">
        <w:rPr>
          <w:rFonts w:ascii="Times New Roman" w:hAnsi="Times New Roman" w:cs="Times New Roman"/>
          <w:b/>
          <w:sz w:val="24"/>
          <w:szCs w:val="24"/>
        </w:rPr>
        <w:t xml:space="preserve"> 1: Matrices</w:t>
      </w:r>
    </w:p>
    <w:p w:rsidRPr="00921149" w:rsidR="00FB7FC5" w:rsidP="00FB7FC5" w:rsidRDefault="00FB7FC5" w14:paraId="429EB5AB" w14:textId="7777777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Assignment No. - 1.1</w:t>
      </w:r>
      <w:r w:rsidR="00CF3B0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F3B08">
        <w:rPr>
          <w:rFonts w:ascii="Times New Roman" w:hAnsi="Times New Roman" w:cs="Times New Roman"/>
          <w:b/>
          <w:sz w:val="24"/>
          <w:szCs w:val="24"/>
        </w:rPr>
        <w:tab/>
      </w:r>
    </w:p>
    <w:p w:rsidRPr="00921149" w:rsidR="00FB7FC5" w:rsidP="00CF3B08" w:rsidRDefault="00FB7FC5" w14:paraId="367535C0" w14:textId="77777777">
      <w:pPr>
        <w:spacing w:after="0"/>
        <w:ind w:left="-450" w:firstLine="45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Name Of Faculty: ---------------------</w:t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Date of Submission: ------------</w:t>
      </w:r>
    </w:p>
    <w:p w:rsidRPr="00921149" w:rsidR="00FB7FC5" w:rsidP="00FB7FC5" w:rsidRDefault="00CF3B08" w14:paraId="1A846E31" w14:textId="77777777">
      <w:pPr>
        <w:spacing w:after="0"/>
        <w:ind w:hanging="45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921149" w:rsidR="00FB7FC5">
        <w:rPr>
          <w:rFonts w:ascii="Times New Roman" w:hAnsi="Times New Roman" w:cs="Times New Roman"/>
          <w:b/>
          <w:sz w:val="24"/>
          <w:szCs w:val="24"/>
        </w:rPr>
        <w:t>Question:</w:t>
      </w:r>
    </w:p>
    <w:tbl>
      <w:tblPr>
        <w:tblStyle w:val="TableGrid"/>
        <w:tblpPr w:leftFromText="180" w:rightFromText="180" w:vertAnchor="page" w:horzAnchor="margin" w:tblpY="2010"/>
        <w:tblW w:w="11358" w:type="dxa"/>
        <w:tblLayout w:type="fixed"/>
        <w:tblLook w:val="04A0" w:firstRow="1" w:lastRow="0" w:firstColumn="1" w:lastColumn="0" w:noHBand="0" w:noVBand="1"/>
      </w:tblPr>
      <w:tblGrid>
        <w:gridCol w:w="3618"/>
        <w:gridCol w:w="1310"/>
        <w:gridCol w:w="1390"/>
        <w:gridCol w:w="1170"/>
        <w:gridCol w:w="3870"/>
      </w:tblGrid>
      <w:tr w:rsidRPr="00921149" w:rsidR="00F96BB7" w:rsidTr="00F96BB7" w14:paraId="1459E641" w14:textId="77777777">
        <w:trPr>
          <w:trHeight w:val="905"/>
        </w:trPr>
        <w:tc>
          <w:tcPr>
            <w:tcW w:w="3618" w:type="dxa"/>
            <w:vAlign w:val="center"/>
          </w:tcPr>
          <w:p w:rsidRPr="00921149" w:rsidR="00F96BB7" w:rsidP="00F96BB7" w:rsidRDefault="00F96BB7" w14:paraId="71ACFD1D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Topic  Name</w:t>
            </w:r>
          </w:p>
        </w:tc>
        <w:tc>
          <w:tcPr>
            <w:tcW w:w="1310" w:type="dxa"/>
            <w:vAlign w:val="center"/>
          </w:tcPr>
          <w:p w:rsidRPr="00921149" w:rsidR="00F96BB7" w:rsidP="00F96BB7" w:rsidRDefault="00F96BB7" w14:paraId="2FC5A728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No of Ques/Online Ques.</w:t>
            </w:r>
          </w:p>
        </w:tc>
        <w:tc>
          <w:tcPr>
            <w:tcW w:w="1390" w:type="dxa"/>
            <w:vAlign w:val="center"/>
          </w:tcPr>
          <w:p w:rsidRPr="00921149" w:rsidR="00F96BB7" w:rsidP="00F96BB7" w:rsidRDefault="00F96BB7" w14:paraId="0773C1AA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% Covered in Exam</w:t>
            </w:r>
          </w:p>
        </w:tc>
        <w:tc>
          <w:tcPr>
            <w:tcW w:w="1170" w:type="dxa"/>
            <w:vAlign w:val="center"/>
          </w:tcPr>
          <w:p w:rsidRPr="00921149" w:rsidR="00F96BB7" w:rsidP="00F96BB7" w:rsidRDefault="00F96BB7" w14:paraId="6BDCEB29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% Ques. From old paper</w:t>
            </w:r>
          </w:p>
        </w:tc>
        <w:tc>
          <w:tcPr>
            <w:tcW w:w="3870" w:type="dxa"/>
            <w:vAlign w:val="center"/>
          </w:tcPr>
          <w:p w:rsidRPr="00921149" w:rsidR="00F96BB7" w:rsidP="00F96BB7" w:rsidRDefault="00F96BB7" w14:paraId="04CC09B7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Text /Reference books to refer**</w:t>
            </w:r>
          </w:p>
        </w:tc>
      </w:tr>
      <w:tr w:rsidRPr="00921149" w:rsidR="00F96BB7" w:rsidTr="00F96BB7" w14:paraId="35DADC5A" w14:textId="77777777">
        <w:trPr>
          <w:trHeight w:val="605"/>
        </w:trPr>
        <w:tc>
          <w:tcPr>
            <w:tcW w:w="3618" w:type="dxa"/>
            <w:tcBorders>
              <w:bottom w:val="single" w:color="auto" w:sz="4" w:space="0"/>
            </w:tcBorders>
            <w:vAlign w:val="center"/>
          </w:tcPr>
          <w:p w:rsidRPr="00921149" w:rsidR="00F96BB7" w:rsidP="00F96BB7" w:rsidRDefault="00F96BB7" w14:paraId="1988105C" w14:textId="7777777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lementary Transformations</w:t>
            </w:r>
          </w:p>
        </w:tc>
        <w:tc>
          <w:tcPr>
            <w:tcW w:w="1310" w:type="dxa"/>
            <w:vMerge w:val="restart"/>
            <w:vAlign w:val="center"/>
          </w:tcPr>
          <w:p w:rsidRPr="00921149" w:rsidR="00F96BB7" w:rsidP="00F96BB7" w:rsidRDefault="00F96BB7" w14:paraId="2B2B7304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390" w:type="dxa"/>
            <w:vMerge w:val="restart"/>
            <w:vAlign w:val="center"/>
          </w:tcPr>
          <w:p w:rsidRPr="00921149" w:rsidR="00F96BB7" w:rsidP="00F96BB7" w:rsidRDefault="00F96BB7" w14:paraId="005CE266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3 to 6</w:t>
            </w:r>
          </w:p>
        </w:tc>
        <w:tc>
          <w:tcPr>
            <w:tcW w:w="1170" w:type="dxa"/>
            <w:vMerge w:val="restart"/>
            <w:vAlign w:val="center"/>
          </w:tcPr>
          <w:p w:rsidRPr="00921149" w:rsidR="00F96BB7" w:rsidP="00F96BB7" w:rsidRDefault="00F96BB7" w14:paraId="58A771A2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3870" w:type="dxa"/>
            <w:vMerge w:val="restart"/>
          </w:tcPr>
          <w:p w:rsidRPr="00921149" w:rsidR="00F96BB7" w:rsidP="00F96BB7" w:rsidRDefault="00F96BB7" w14:paraId="672A6659" w14:textId="777777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Pr="00921149" w:rsidR="00F96BB7" w:rsidP="00F96BB7" w:rsidRDefault="00F96BB7" w14:paraId="09EFC431" w14:textId="77777777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B V RAMANA (Pg.13.1 – 13.10)</w:t>
            </w:r>
          </w:p>
          <w:p w:rsidRPr="00921149" w:rsidR="00F96BB7" w:rsidP="00F96BB7" w:rsidRDefault="00F96BB7" w14:paraId="31778917" w14:textId="77777777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KREYSZIG (Pg. 182 – 200)</w:t>
            </w:r>
          </w:p>
          <w:p w:rsidRPr="00921149" w:rsidR="00F96BB7" w:rsidP="00F96BB7" w:rsidRDefault="00F96BB7" w14:paraId="5654104D" w14:textId="77777777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B S GREWAL (Pg. 35 – 42)</w:t>
            </w:r>
          </w:p>
          <w:p w:rsidRPr="00921149" w:rsidR="00F96BB7" w:rsidP="00F96BB7" w:rsidRDefault="00F96BB7" w14:paraId="0A37501D" w14:textId="77777777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Pr="00921149" w:rsidR="00F96BB7" w:rsidTr="00F96BB7" w14:paraId="624978DD" w14:textId="77777777">
        <w:trPr>
          <w:trHeight w:val="548"/>
        </w:trPr>
        <w:tc>
          <w:tcPr>
            <w:tcW w:w="3618" w:type="dxa"/>
            <w:tcBorders>
              <w:top w:val="single" w:color="auto" w:sz="4" w:space="0"/>
            </w:tcBorders>
            <w:vAlign w:val="center"/>
          </w:tcPr>
          <w:p w:rsidRPr="00921149" w:rsidR="00F96BB7" w:rsidP="00F96BB7" w:rsidRDefault="00F96BB7" w14:paraId="74A230EB" w14:textId="7777777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verse of a matrix by elementary transformations</w:t>
            </w:r>
          </w:p>
        </w:tc>
        <w:tc>
          <w:tcPr>
            <w:tcW w:w="1310" w:type="dxa"/>
            <w:vMerge/>
          </w:tcPr>
          <w:p w:rsidRPr="00921149" w:rsidR="00F96BB7" w:rsidP="00F96BB7" w:rsidRDefault="00F96BB7" w14:paraId="5DAB6C7B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</w:tcPr>
          <w:p w:rsidRPr="00921149" w:rsidR="00F96BB7" w:rsidP="00F96BB7" w:rsidRDefault="00F96BB7" w14:paraId="02EB378F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vMerge/>
          </w:tcPr>
          <w:p w:rsidRPr="00921149" w:rsidR="00F96BB7" w:rsidP="00F96BB7" w:rsidRDefault="00F96BB7" w14:paraId="6A05A809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0" w:type="dxa"/>
            <w:vMerge/>
          </w:tcPr>
          <w:p w:rsidRPr="00921149" w:rsidR="00F96BB7" w:rsidP="00F96BB7" w:rsidRDefault="00F96BB7" w14:paraId="5A39BBE3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Pr="00921149" w:rsidR="00F96BB7" w:rsidTr="00F96BB7" w14:paraId="50289275" w14:textId="77777777">
        <w:trPr>
          <w:trHeight w:val="605"/>
        </w:trPr>
        <w:tc>
          <w:tcPr>
            <w:tcW w:w="3618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:rsidRPr="00921149" w:rsidR="00F96BB7" w:rsidP="00F96BB7" w:rsidRDefault="00F96BB7" w14:paraId="516E81E4" w14:textId="7777777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ank of a matrix by Normal form</w:t>
            </w:r>
          </w:p>
        </w:tc>
        <w:tc>
          <w:tcPr>
            <w:tcW w:w="1310" w:type="dxa"/>
            <w:vMerge/>
          </w:tcPr>
          <w:p w:rsidRPr="00921149" w:rsidR="00F96BB7" w:rsidP="00F96BB7" w:rsidRDefault="00F96BB7" w14:paraId="41C8F396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</w:tcPr>
          <w:p w:rsidRPr="00921149" w:rsidR="00F96BB7" w:rsidP="00F96BB7" w:rsidRDefault="00F96BB7" w14:paraId="72A3D3EC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vMerge/>
          </w:tcPr>
          <w:p w:rsidRPr="00921149" w:rsidR="00F96BB7" w:rsidP="00F96BB7" w:rsidRDefault="00F96BB7" w14:paraId="0D0B940D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0" w:type="dxa"/>
            <w:vMerge/>
          </w:tcPr>
          <w:p w:rsidRPr="00921149" w:rsidR="00F96BB7" w:rsidP="00F96BB7" w:rsidRDefault="00F96BB7" w14:paraId="0E27B00A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Pr="00921149" w:rsidR="00F96BB7" w:rsidTr="00F96BB7" w14:paraId="058E34A1" w14:textId="77777777">
        <w:trPr>
          <w:trHeight w:val="505"/>
        </w:trPr>
        <w:tc>
          <w:tcPr>
            <w:tcW w:w="36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vAlign w:val="center"/>
          </w:tcPr>
          <w:p w:rsidRPr="00921149" w:rsidR="00F96BB7" w:rsidP="00F96BB7" w:rsidRDefault="00F96BB7" w14:paraId="66AF0604" w14:textId="7777777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Rank of a matrix by </w:t>
            </w: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211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chelon Form</w:t>
            </w:r>
          </w:p>
        </w:tc>
        <w:tc>
          <w:tcPr>
            <w:tcW w:w="1310" w:type="dxa"/>
            <w:vMerge/>
            <w:tcBorders>
              <w:bottom w:val="single" w:color="auto" w:sz="4" w:space="0"/>
            </w:tcBorders>
          </w:tcPr>
          <w:p w:rsidRPr="00921149" w:rsidR="00F96BB7" w:rsidP="00F96BB7" w:rsidRDefault="00F96BB7" w14:paraId="60061E4C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bottom w:val="single" w:color="auto" w:sz="4" w:space="0"/>
            </w:tcBorders>
          </w:tcPr>
          <w:p w:rsidRPr="00921149" w:rsidR="00F96BB7" w:rsidP="00F96BB7" w:rsidRDefault="00F96BB7" w14:paraId="44EAFD9C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vMerge/>
            <w:tcBorders>
              <w:bottom w:val="single" w:color="auto" w:sz="4" w:space="0"/>
            </w:tcBorders>
          </w:tcPr>
          <w:p w:rsidRPr="00921149" w:rsidR="00F96BB7" w:rsidP="00F96BB7" w:rsidRDefault="00F96BB7" w14:paraId="4B94D5A5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0" w:type="dxa"/>
            <w:vMerge/>
            <w:tcBorders>
              <w:bottom w:val="single" w:color="auto" w:sz="4" w:space="0"/>
            </w:tcBorders>
          </w:tcPr>
          <w:p w:rsidRPr="00921149" w:rsidR="00F96BB7" w:rsidP="00F96BB7" w:rsidRDefault="00F96BB7" w14:paraId="3DEEC669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Pr="00921149" w:rsidR="00FB7FC5" w:rsidP="00FB7FC5" w:rsidRDefault="00FB7FC5" w14:paraId="5504641D" w14:textId="77777777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Very Short Question:</w:t>
      </w:r>
    </w:p>
    <w:p w:rsidRPr="00921149" w:rsidR="00A15311" w:rsidP="0D32EE61" w:rsidRDefault="00A15311" w14:paraId="723F6DC3" w14:textId="77777777">
      <w:pPr>
        <w:pStyle w:val="ListParagraph"/>
        <w:numPr>
          <w:ilvl w:val="0"/>
          <w:numId w:val="10"/>
        </w:numPr>
        <w:spacing w:after="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For the given matrix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921149">
        <w:rPr>
          <w:rFonts w:ascii="Times New Roman" w:hAnsi="Times New Roman" w:cs="Times New Roman"/>
          <w:sz w:val="24"/>
          <w:szCs w:val="24"/>
        </w:rPr>
        <w:t xml:space="preserve"> prove that </w:t>
      </w:r>
      <w:r w:rsidRPr="0D32EE6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D32EE61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3 </w:t>
      </w:r>
      <w:r w:rsidRPr="0D32EE61">
        <w:rPr>
          <w:rFonts w:ascii="Times New Roman" w:hAnsi="Times New Roman" w:cs="Times New Roman"/>
          <w:i/>
          <w:iCs/>
          <w:sz w:val="24"/>
          <w:szCs w:val="24"/>
        </w:rPr>
        <w:t>=19A + 30I.</w:t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D32EE61" w:rsidR="007477B9">
        <w:rPr>
          <w:rFonts w:ascii="Times New Roman" w:hAnsi="Times New Roman" w:cs="Times New Roman"/>
          <w:b/>
          <w:bCs/>
          <w:sz w:val="24"/>
          <w:szCs w:val="24"/>
        </w:rPr>
        <w:t>[AKTU</w:t>
      </w:r>
      <w:r w:rsidRPr="0D32EE61">
        <w:rPr>
          <w:rFonts w:ascii="Times New Roman" w:hAnsi="Times New Roman" w:cs="Times New Roman"/>
          <w:b/>
          <w:bCs/>
          <w:sz w:val="24"/>
          <w:szCs w:val="24"/>
        </w:rPr>
        <w:t xml:space="preserve"> 2016]</w:t>
      </w:r>
    </w:p>
    <w:p w:rsidRPr="00921149" w:rsidR="00FB7FC5" w:rsidP="0D32EE61" w:rsidRDefault="00FB7FC5" w14:paraId="51CB195E" w14:textId="77777777">
      <w:pPr>
        <w:pStyle w:val="ListParagraph"/>
        <w:numPr>
          <w:ilvl w:val="0"/>
          <w:numId w:val="10"/>
        </w:numPr>
        <w:spacing w:after="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r w:rsidRPr="0D32EE61">
        <w:rPr>
          <w:rFonts w:ascii="Times New Roman" w:hAnsi="Times New Roman" w:cs="Times New Roman"/>
          <w:sz w:val="24"/>
          <w:szCs w:val="24"/>
        </w:rPr>
        <w:t>Prove that if A, B are symmetric, then so is A+B.</w:t>
      </w:r>
    </w:p>
    <w:p w:rsidRPr="00921149" w:rsidR="00FB7FC5" w:rsidP="0D32EE61" w:rsidRDefault="00FB7FC5" w14:paraId="1E998099" w14:textId="77777777">
      <w:pPr>
        <w:pStyle w:val="ListParagraph"/>
        <w:numPr>
          <w:ilvl w:val="0"/>
          <w:numId w:val="10"/>
        </w:numPr>
        <w:spacing w:after="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r w:rsidRPr="0D32EE61">
        <w:rPr>
          <w:rFonts w:ascii="Times New Roman" w:hAnsi="Times New Roman" w:cs="Times New Roman"/>
          <w:sz w:val="24"/>
          <w:szCs w:val="24"/>
        </w:rPr>
        <w:t>If A is square matrix, prove that A - A' is skew-symmetric.</w:t>
      </w:r>
    </w:p>
    <w:p w:rsidR="009150CC" w:rsidP="0D32EE61" w:rsidRDefault="009150CC" w14:paraId="69B0293C" w14:textId="67F2E5EF">
      <w:pPr>
        <w:pStyle w:val="ListParagraph"/>
        <w:numPr>
          <w:ilvl w:val="0"/>
          <w:numId w:val="10"/>
        </w:numPr>
        <w:spacing w:after="0"/>
        <w:ind w:left="540" w:hanging="540"/>
        <w:rPr>
          <w:b/>
          <w:bCs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Find the rank of matrix by reducing it into normal form: 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w:r w:rsidRPr="0D32EE61">
        <w:rPr>
          <w:rFonts w:ascii="Times New Roman" w:hAnsi="Times New Roman" w:cs="Times New Roman"/>
          <w:b/>
          <w:bCs/>
          <w:sz w:val="24"/>
          <w:szCs w:val="24"/>
        </w:rPr>
        <w:t>.  [AKTU-</w:t>
      </w:r>
      <w:r w:rsidRPr="0D32EE61" w:rsidR="00D36043">
        <w:rPr>
          <w:rFonts w:ascii="Times New Roman" w:hAnsi="Times New Roman" w:cs="Times New Roman"/>
          <w:b/>
          <w:bCs/>
          <w:sz w:val="24"/>
          <w:szCs w:val="24"/>
        </w:rPr>
        <w:t>20</w:t>
      </w:r>
      <w:r w:rsidRPr="0D32EE61">
        <w:rPr>
          <w:rFonts w:ascii="Times New Roman" w:hAnsi="Times New Roman" w:cs="Times New Roman"/>
          <w:b/>
          <w:bCs/>
          <w:sz w:val="24"/>
          <w:szCs w:val="24"/>
        </w:rPr>
        <w:t>17]</w:t>
      </w:r>
      <w:r w:rsidRPr="0D32EE61" w:rsidR="00A7438E">
        <w:rPr>
          <w:rFonts w:ascii="Times New Roman" w:hAnsi="Times New Roman" w:cs="Times New Roman"/>
          <w:b/>
          <w:bCs/>
          <w:sz w:val="24"/>
          <w:szCs w:val="24"/>
        </w:rPr>
        <w:t xml:space="preserve">   Ans: </w:t>
      </w:r>
      <w:r w:rsidR="00A7438E">
        <w:rPr>
          <w:rFonts w:ascii="Times New Roman" w:hAnsi="Times New Roman" w:cs="Times New Roman"/>
          <w:sz w:val="24"/>
          <w:szCs w:val="24"/>
        </w:rPr>
        <w:t>2</w:t>
      </w:r>
      <w:r w:rsidRPr="0D32EE61" w:rsidR="6F6ADA56">
        <w:rPr>
          <w:rFonts w:ascii="Times New Roman" w:hAnsi="Times New Roman" w:cs="Times New Roman"/>
          <w:b/>
          <w:bCs/>
          <w:sz w:val="24"/>
          <w:szCs w:val="24"/>
        </w:rPr>
        <w:t>j</w:t>
      </w:r>
    </w:p>
    <w:p w:rsidR="007477B9" w:rsidP="0D32EE61" w:rsidRDefault="007477B9" w14:paraId="382CA512" w14:textId="77777777">
      <w:pPr>
        <w:pStyle w:val="ListParagraph"/>
        <w:numPr>
          <w:ilvl w:val="0"/>
          <w:numId w:val="10"/>
        </w:numPr>
        <w:spacing w:after="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Find  the rank of the matrix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D32EE61">
        <w:rPr>
          <w:rFonts w:ascii="Times New Roman" w:hAnsi="Times New Roman" w:cs="Times New Roman"/>
          <w:b/>
          <w:bCs/>
          <w:sz w:val="24"/>
          <w:szCs w:val="24"/>
        </w:rPr>
        <w:t>[AKTU-2019]</w:t>
      </w:r>
      <w:r w:rsidRPr="0D32EE61" w:rsidR="00A7438E">
        <w:rPr>
          <w:rFonts w:ascii="Times New Roman" w:hAnsi="Times New Roman" w:cs="Times New Roman"/>
          <w:b/>
          <w:bCs/>
          <w:sz w:val="24"/>
          <w:szCs w:val="24"/>
        </w:rPr>
        <w:t xml:space="preserve">    Ans: </w:t>
      </w:r>
      <w:r w:rsidR="00A7438E">
        <w:rPr>
          <w:rFonts w:ascii="Times New Roman" w:hAnsi="Times New Roman" w:cs="Times New Roman"/>
          <w:sz w:val="24"/>
          <w:szCs w:val="24"/>
        </w:rPr>
        <w:t>1</w:t>
      </w:r>
    </w:p>
    <w:p w:rsidRPr="00921149" w:rsidR="007477B9" w:rsidP="007477B9" w:rsidRDefault="007477B9" w14:paraId="3656B9AB" w14:textId="77777777">
      <w:pPr>
        <w:pStyle w:val="ListParagraph"/>
        <w:spacing w:after="0"/>
        <w:ind w:left="540"/>
        <w:rPr>
          <w:rFonts w:ascii="Times New Roman" w:hAnsi="Times New Roman" w:cs="Times New Roman"/>
          <w:b/>
          <w:sz w:val="24"/>
          <w:szCs w:val="24"/>
        </w:rPr>
      </w:pPr>
    </w:p>
    <w:p w:rsidRPr="00921149" w:rsidR="00FB7FC5" w:rsidP="00FB7FC5" w:rsidRDefault="00FB7FC5" w14:paraId="3D0A66CB" w14:textId="77777777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Short Question:</w:t>
      </w:r>
    </w:p>
    <w:p w:rsidRPr="00921149" w:rsidR="00FB7FC5" w:rsidP="0D32EE61" w:rsidRDefault="00FB7FC5" w14:paraId="0432D914" w14:textId="77777777">
      <w:pPr>
        <w:pStyle w:val="ListParagraph"/>
        <w:numPr>
          <w:ilvl w:val="0"/>
          <w:numId w:val="10"/>
        </w:numPr>
        <w:spacing w:after="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Express matrix 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  <w:r w:rsidRPr="00921149">
        <w:rPr>
          <w:rFonts w:ascii="Times New Roman" w:hAnsi="Times New Roman" w:cs="Times New Roman"/>
          <w:sz w:val="24"/>
          <w:szCs w:val="24"/>
        </w:rPr>
        <w:t xml:space="preserve"> as the sum of a symmetric and a skew-symmetric matrix.</w:t>
      </w:r>
    </w:p>
    <w:p w:rsidRPr="00921149" w:rsidR="00FB7FC5" w:rsidP="0D32EE61" w:rsidRDefault="00FB7FC5" w14:paraId="3EB4EF4F" w14:textId="77777777">
      <w:pPr>
        <w:pStyle w:val="ListParagraph"/>
        <w:numPr>
          <w:ilvl w:val="0"/>
          <w:numId w:val="10"/>
        </w:numPr>
        <w:spacing w:after="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>Find the value of '</w:t>
      </w:r>
      <w:r w:rsidRPr="0D32EE61">
        <w:rPr>
          <w:rFonts w:ascii="Times New Roman" w:hAnsi="Times New Roman" w:cs="Times New Roman"/>
          <w:i/>
          <w:iCs/>
          <w:sz w:val="24"/>
          <w:szCs w:val="24"/>
        </w:rPr>
        <w:t>P'</w:t>
      </w:r>
      <w:r w:rsidRPr="00921149">
        <w:rPr>
          <w:rFonts w:ascii="Times New Roman" w:hAnsi="Times New Roman" w:cs="Times New Roman"/>
          <w:sz w:val="24"/>
          <w:szCs w:val="24"/>
        </w:rPr>
        <w:t xml:space="preserve">  for which the rank of the matrix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921149">
        <w:rPr>
          <w:rFonts w:ascii="Times New Roman" w:hAnsi="Times New Roman" w:cs="Times New Roman"/>
          <w:sz w:val="24"/>
          <w:szCs w:val="24"/>
        </w:rPr>
        <w:t xml:space="preserve"> is 1.</w:t>
      </w:r>
    </w:p>
    <w:p w:rsidRPr="00921149" w:rsidR="00FB7FC5" w:rsidP="00FB7FC5" w:rsidRDefault="00FB7FC5" w14:paraId="6652D47F" w14:textId="77777777">
      <w:pPr>
        <w:pStyle w:val="ListParagraph"/>
        <w:spacing w:line="240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[MTU 2012]</w:t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 xml:space="preserve">Ans: </w:t>
      </w:r>
      <w:r w:rsidRPr="00921149">
        <w:rPr>
          <w:rFonts w:ascii="Times New Roman" w:hAnsi="Times New Roman" w:cs="Times New Roman"/>
          <w:sz w:val="24"/>
          <w:szCs w:val="24"/>
        </w:rPr>
        <w:t>3</w:t>
      </w:r>
    </w:p>
    <w:p w:rsidRPr="00921149" w:rsidR="00FB7FC5" w:rsidP="0D32EE61" w:rsidRDefault="00FB7FC5" w14:paraId="2271C2BC" w14:textId="77777777">
      <w:pPr>
        <w:pStyle w:val="ListParagraph"/>
        <w:numPr>
          <w:ilvl w:val="0"/>
          <w:numId w:val="10"/>
        </w:numPr>
        <w:spacing w:after="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r w:rsidRPr="0D32EE61">
        <w:rPr>
          <w:rFonts w:ascii="Times New Roman" w:hAnsi="Times New Roman" w:cs="Times New Roman"/>
          <w:sz w:val="24"/>
          <w:szCs w:val="24"/>
        </w:rPr>
        <w:t>Find the inverse of the following matrices by using elementary transformations:</w:t>
      </w:r>
    </w:p>
    <w:p w:rsidRPr="00921149" w:rsidR="00FB7FC5" w:rsidP="00FB7FC5" w:rsidRDefault="00FB7FC5" w14:paraId="0EAB3705" w14:textId="77777777">
      <w:pPr>
        <w:pStyle w:val="ListParagraph"/>
        <w:spacing w:line="240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(i)</w:t>
      </w:r>
      <w:r w:rsidRPr="00921149" w:rsidR="00E42807">
        <w:rPr>
          <w:rFonts w:ascii="Times New Roman" w:hAnsi="Times New Roman" w:cs="Times New Roman"/>
          <w:b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[MTU 2013]</w:t>
      </w:r>
    </w:p>
    <w:p w:rsidRPr="00921149" w:rsidR="00FB7FC5" w:rsidP="00FB7FC5" w:rsidRDefault="00FB7FC5" w14:paraId="0491487C" w14:textId="77777777">
      <w:pPr>
        <w:pStyle w:val="ListParagraph"/>
        <w:spacing w:line="240" w:lineRule="auto"/>
        <w:ind w:left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(ii)</w:t>
      </w:r>
      <w:r w:rsidRPr="00921149" w:rsidR="00E42807">
        <w:rPr>
          <w:rFonts w:ascii="Times New Roman" w:hAnsi="Times New Roman" w:cs="Times New Roman"/>
          <w:b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[GBTU 2012</w:t>
      </w:r>
      <w:r w:rsidRPr="00921149" w:rsidR="00AF6A6C">
        <w:rPr>
          <w:rFonts w:ascii="Times New Roman" w:hAnsi="Times New Roman" w:cs="Times New Roman"/>
          <w:b/>
          <w:sz w:val="24"/>
          <w:szCs w:val="24"/>
        </w:rPr>
        <w:t>, AKTU. 2017</w:t>
      </w:r>
      <w:r w:rsidRPr="00921149">
        <w:rPr>
          <w:rFonts w:ascii="Times New Roman" w:hAnsi="Times New Roman" w:cs="Times New Roman"/>
          <w:b/>
          <w:sz w:val="24"/>
          <w:szCs w:val="24"/>
        </w:rPr>
        <w:t>]</w:t>
      </w:r>
    </w:p>
    <w:p w:rsidRPr="00921149" w:rsidR="00FB7FC5" w:rsidP="00FB7FC5" w:rsidRDefault="00FB7FC5" w14:paraId="3CE1C5D1" w14:textId="77777777">
      <w:pPr>
        <w:pStyle w:val="ListParagraph"/>
        <w:spacing w:line="240" w:lineRule="auto"/>
        <w:ind w:left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Ans:</w:t>
      </w:r>
      <w:r w:rsidRPr="00921149">
        <w:rPr>
          <w:rFonts w:ascii="Times New Roman" w:hAnsi="Times New Roman" w:cs="Times New Roman"/>
          <w:sz w:val="24"/>
          <w:szCs w:val="24"/>
        </w:rPr>
        <w:t xml:space="preserve">  </w:t>
      </w:r>
      <w:r w:rsidRPr="00921149">
        <w:rPr>
          <w:rFonts w:ascii="Times New Roman" w:hAnsi="Times New Roman" w:cs="Times New Roman"/>
          <w:b/>
          <w:sz w:val="24"/>
          <w:szCs w:val="24"/>
        </w:rPr>
        <w:t>(i)</w:t>
      </w:r>
      <w:r w:rsidRPr="00921149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921149">
        <w:rPr>
          <w:rFonts w:ascii="Times New Roman" w:hAnsi="Times New Roman" w:cs="Times New Roman"/>
          <w:sz w:val="24"/>
          <w:szCs w:val="24"/>
        </w:rPr>
        <w:t xml:space="preserve">  </w:t>
      </w:r>
      <w:r w:rsidR="00A7438E">
        <w:rPr>
          <w:rFonts w:ascii="Times New Roman" w:hAnsi="Times New Roman" w:cs="Times New Roman"/>
          <w:sz w:val="24"/>
          <w:szCs w:val="24"/>
        </w:rPr>
        <w:t xml:space="preserve">(ii)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A7438E">
        <w:rPr>
          <w:rFonts w:ascii="Times New Roman" w:hAnsi="Times New Roman" w:cs="Times New Roman"/>
          <w:sz w:val="24"/>
          <w:szCs w:val="24"/>
        </w:rPr>
        <w:t>.</w:t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</w:p>
    <w:p w:rsidRPr="00921149" w:rsidR="00FB7FC5" w:rsidP="00FB7FC5" w:rsidRDefault="00FB7FC5" w14:paraId="2044C06D" w14:textId="77777777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Long Question:</w:t>
      </w:r>
    </w:p>
    <w:p w:rsidRPr="00921149" w:rsidR="00FB7FC5" w:rsidP="0D32EE61" w:rsidRDefault="00FB7FC5" w14:paraId="7AD7EDA7" w14:textId="77777777">
      <w:pPr>
        <w:pStyle w:val="ListParagraph"/>
        <w:numPr>
          <w:ilvl w:val="0"/>
          <w:numId w:val="10"/>
        </w:numPr>
        <w:spacing w:after="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r w:rsidRPr="0D32EE61">
        <w:rPr>
          <w:rFonts w:ascii="Times New Roman" w:hAnsi="Times New Roman" w:cs="Times New Roman"/>
          <w:sz w:val="24"/>
          <w:szCs w:val="24"/>
        </w:rPr>
        <w:t>Find the rank of the matrices by reducing it to normal form or canonical form:</w:t>
      </w:r>
    </w:p>
    <w:p w:rsidRPr="00921149" w:rsidR="00FB7FC5" w:rsidP="00FB7FC5" w:rsidRDefault="00FB7FC5" w14:paraId="63125566" w14:textId="77777777">
      <w:pPr>
        <w:pStyle w:val="ListParagraph"/>
        <w:spacing w:line="240" w:lineRule="auto"/>
        <w:ind w:left="126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(i)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eastAsia="Cambria Math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eastAsia="Cambria Math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eastAsia="Cambria Math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  <w:r w:rsidRPr="00921149">
        <w:rPr>
          <w:rFonts w:ascii="Times New Roman" w:hAnsi="Times New Roman" w:cs="Times New Roman"/>
          <w:position w:val="-56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[UPTU(SUM)2010]</w: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</w:p>
    <w:p w:rsidRPr="00921149" w:rsidR="00FB7FC5" w:rsidP="00FB7FC5" w:rsidRDefault="00FB7FC5" w14:paraId="218B3C17" w14:textId="77777777">
      <w:pPr>
        <w:pStyle w:val="ListParagraph"/>
        <w:spacing w:line="240" w:lineRule="auto"/>
        <w:ind w:left="1260"/>
        <w:jc w:val="both"/>
        <w:rPr>
          <w:rFonts w:ascii="Times New Roman" w:hAnsi="Times New Roman" w:cs="Times New Roman"/>
          <w:position w:val="-42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(ii)</w: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921149">
        <w:rPr>
          <w:rFonts w:ascii="Times New Roman" w:hAnsi="Times New Roman" w:cs="Times New Roman"/>
          <w:sz w:val="24"/>
          <w:szCs w:val="24"/>
        </w:rPr>
        <w:t xml:space="preserve">        </w:t>
      </w:r>
      <w:r w:rsidRPr="00921149" w:rsidR="00486C25">
        <w:rPr>
          <w:rFonts w:ascii="Times New Roman" w:hAnsi="Times New Roman" w:cs="Times New Roman"/>
          <w:b/>
          <w:sz w:val="24"/>
          <w:szCs w:val="24"/>
        </w:rPr>
        <w:t xml:space="preserve">[GBTU(C.O.) 2011, </w:t>
      </w:r>
      <w:r w:rsidRPr="00921149">
        <w:rPr>
          <w:rFonts w:ascii="Times New Roman" w:hAnsi="Times New Roman" w:cs="Times New Roman"/>
          <w:b/>
          <w:sz w:val="24"/>
          <w:szCs w:val="24"/>
        </w:rPr>
        <w:t>UPTU 2006</w:t>
      </w:r>
      <w:r w:rsidRPr="00921149" w:rsidR="00486C25">
        <w:rPr>
          <w:rFonts w:ascii="Times New Roman" w:hAnsi="Times New Roman" w:cs="Times New Roman"/>
          <w:b/>
          <w:sz w:val="24"/>
          <w:szCs w:val="24"/>
        </w:rPr>
        <w:t>, AKTU 2017</w:t>
      </w:r>
      <w:r w:rsidRPr="00921149">
        <w:rPr>
          <w:rFonts w:ascii="Times New Roman" w:hAnsi="Times New Roman" w:cs="Times New Roman"/>
          <w:b/>
          <w:sz w:val="24"/>
          <w:szCs w:val="24"/>
        </w:rPr>
        <w:t>]</w:t>
      </w:r>
    </w:p>
    <w:p w:rsidRPr="00921149" w:rsidR="00E42807" w:rsidP="00486C25" w:rsidRDefault="00FB7FC5" w14:paraId="13517389" w14:textId="77777777">
      <w:pPr>
        <w:pStyle w:val="ListParagraph"/>
        <w:spacing w:line="240" w:lineRule="auto"/>
        <w:ind w:left="1260"/>
        <w:jc w:val="both"/>
        <w:rPr>
          <w:rFonts w:ascii="Times New Roman" w:hAnsi="Times New Roman" w:cs="Times New Roman"/>
          <w:position w:val="-42"/>
          <w:sz w:val="24"/>
          <w:szCs w:val="24"/>
        </w:rPr>
      </w:pPr>
      <w:r w:rsidRPr="00921149">
        <w:rPr>
          <w:rFonts w:ascii="Times New Roman" w:hAnsi="Times New Roman" w:cs="Times New Roman"/>
          <w:b/>
          <w:position w:val="-42"/>
          <w:sz w:val="24"/>
          <w:szCs w:val="24"/>
        </w:rPr>
        <w:t>Ans:</w:t>
      </w:r>
      <w:r w:rsidRPr="00921149">
        <w:rPr>
          <w:rFonts w:ascii="Times New Roman" w:hAnsi="Times New Roman" w:cs="Times New Roman"/>
          <w:position w:val="-42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position w:val="-42"/>
          <w:sz w:val="24"/>
          <w:szCs w:val="24"/>
        </w:rPr>
        <w:t>(i)</w:t>
      </w:r>
      <w:r w:rsidRPr="00921149">
        <w:rPr>
          <w:rFonts w:ascii="Times New Roman" w:hAnsi="Times New Roman" w:cs="Times New Roman"/>
          <w:position w:val="-42"/>
          <w:sz w:val="24"/>
          <w:szCs w:val="24"/>
        </w:rPr>
        <w:t xml:space="preserve"> Rank = 3 </w:t>
      </w:r>
      <w:r w:rsidRPr="00921149">
        <w:rPr>
          <w:rFonts w:ascii="Times New Roman" w:hAnsi="Times New Roman" w:cs="Times New Roman"/>
          <w:position w:val="-42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position w:val="-42"/>
          <w:sz w:val="24"/>
          <w:szCs w:val="24"/>
        </w:rPr>
        <w:t>(ii)</w:t>
      </w:r>
      <w:r w:rsidRPr="00921149">
        <w:rPr>
          <w:rFonts w:ascii="Times New Roman" w:hAnsi="Times New Roman" w:cs="Times New Roman"/>
          <w:position w:val="-42"/>
          <w:sz w:val="24"/>
          <w:szCs w:val="24"/>
        </w:rPr>
        <w:t xml:space="preserve"> Rank = 3</w:t>
      </w:r>
    </w:p>
    <w:p w:rsidRPr="00921149" w:rsidR="00FB7FC5" w:rsidP="00FB7FC5" w:rsidRDefault="00FB7FC5" w14:paraId="5F5B5869" w14:textId="77777777">
      <w:pPr>
        <w:pStyle w:val="ListParagraph"/>
        <w:numPr>
          <w:ilvl w:val="0"/>
          <w:numId w:val="10"/>
        </w:numPr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Find the rank of matrix by reducing into Echelon form </w:t>
      </w:r>
      <w:r w:rsidRPr="00921149">
        <w:rPr>
          <w:rFonts w:ascii="Times New Roman" w:hAnsi="Times New Roman" w:cs="Times New Roman"/>
          <w:position w:val="-42"/>
          <w:sz w:val="24"/>
          <w:szCs w:val="24"/>
        </w:rPr>
        <w:object w:dxaOrig="1380" w:dyaOrig="940" w14:anchorId="248222C6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69pt;height:47.25pt" o:ole="" type="#_x0000_t75">
            <v:imagedata o:title="" r:id="rId10"/>
          </v:shape>
          <o:OLEObject Type="Embed" ProgID="Equation.DSMT4" ShapeID="_x0000_i1025" DrawAspect="Content" ObjectID="_1670992847" r:id="rId11"/>
        </w:objec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77B9" w:rsidP="00E84EB3" w:rsidRDefault="00FB7FC5" w14:paraId="32B2AD44" w14:textId="77777777">
      <w:pPr>
        <w:pStyle w:val="ListParagraph"/>
        <w:spacing w:after="0" w:line="240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[UPTU 2004]</w:t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 xml:space="preserve">Ans: </w:t>
      </w:r>
      <w:r w:rsidRPr="00921149">
        <w:rPr>
          <w:rFonts w:ascii="Times New Roman" w:hAnsi="Times New Roman" w:cs="Times New Roman"/>
          <w:sz w:val="24"/>
          <w:szCs w:val="24"/>
        </w:rPr>
        <w:t>rank = 3</w:t>
      </w:r>
    </w:p>
    <w:p w:rsidR="00C5558F" w:rsidP="00E10F2E" w:rsidRDefault="00C5558F" w14:paraId="45FB0818" w14:textId="7777777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0D1A06" w:rsidP="00E10F2E" w:rsidRDefault="00C5558F" w14:paraId="0ECA342D" w14:textId="7777777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0F2E">
        <w:rPr>
          <w:rFonts w:ascii="Times New Roman" w:hAnsi="Times New Roman" w:cs="Times New Roman"/>
          <w:b/>
          <w:sz w:val="24"/>
          <w:szCs w:val="24"/>
        </w:rPr>
        <w:t>Q.1</w:t>
      </w:r>
      <w:r w:rsidR="00F96BB7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Find the inverse employing elementary transformation  </w:t>
      </w:r>
      <w:r w:rsidRPr="00C5558F">
        <w:rPr>
          <w:rFonts w:ascii="Times New Roman" w:hAnsi="Times New Roman" w:cs="Times New Roman"/>
          <w:sz w:val="24"/>
          <w:szCs w:val="24"/>
        </w:rPr>
        <w:t xml:space="preserve">A =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>.</w:t>
      </w:r>
      <w:r w:rsidRPr="007477B9">
        <w:rPr>
          <w:rFonts w:ascii="Times New Roman" w:hAnsi="Times New Roman" w:cs="Times New Roman"/>
          <w:b/>
          <w:sz w:val="24"/>
          <w:szCs w:val="24"/>
        </w:rPr>
        <w:t>[AKTU-2019]</w:t>
      </w:r>
      <w:r w:rsidR="000D1A06">
        <w:rPr>
          <w:rFonts w:ascii="Times New Roman" w:hAnsi="Times New Roman" w:cs="Times New Roman"/>
          <w:b/>
          <w:sz w:val="24"/>
          <w:szCs w:val="24"/>
        </w:rPr>
        <w:t xml:space="preserve">     </w:t>
      </w:r>
    </w:p>
    <w:p w:rsidR="00C5558F" w:rsidP="00E10F2E" w:rsidRDefault="000D1A06" w14:paraId="7123A869" w14:textId="7777777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Ans: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921149">
        <w:rPr>
          <w:rFonts w:ascii="Times New Roman" w:hAnsi="Times New Roman" w:cs="Times New Roman"/>
          <w:sz w:val="24"/>
          <w:szCs w:val="24"/>
        </w:rPr>
        <w:tab/>
      </w:r>
    </w:p>
    <w:p w:rsidR="00F96BB7" w:rsidP="00E10F2E" w:rsidRDefault="00F96BB7" w14:paraId="3176CD3E" w14:textId="7777777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.12</w:t>
      </w:r>
      <w:r w:rsidR="00C5558F">
        <w:rPr>
          <w:rFonts w:ascii="Times New Roman" w:hAnsi="Times New Roman" w:cs="Times New Roman"/>
          <w:sz w:val="24"/>
          <w:szCs w:val="24"/>
        </w:rPr>
        <w:t xml:space="preserve"> Reduce the matrix  A to Normal form and hence find the rank of A where A =</w:t>
      </w:r>
      <w:r w:rsidRPr="00921149" w:rsidR="00C5558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Cambria Math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Times New Roman" w:eastAsia="Cambria Math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hAnsi="Times New Roman" w:eastAsia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Cambria Math" w:cs="Times New Roman"/>
                      <w:sz w:val="24"/>
                      <w:szCs w:val="24"/>
                    </w:rPr>
                    <m:t>-7</m:t>
                  </m:r>
                </m:e>
              </m:mr>
            </m:m>
          </m:e>
        </m:d>
      </m:oMath>
      <w:r w:rsidR="00C5558F">
        <w:rPr>
          <w:rFonts w:ascii="Times New Roman" w:hAnsi="Times New Roman" w:cs="Times New Roman"/>
          <w:sz w:val="24"/>
          <w:szCs w:val="24"/>
        </w:rPr>
        <w:t>.</w:t>
      </w:r>
      <w:r w:rsidRPr="007477B9" w:rsidR="00C5558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5558F" w:rsidP="00F96BB7" w:rsidRDefault="00C5558F" w14:paraId="5288CA7B" w14:textId="77777777">
      <w:pPr>
        <w:pStyle w:val="ListParagraph"/>
        <w:spacing w:after="0" w:line="240" w:lineRule="auto"/>
        <w:ind w:left="720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477B9">
        <w:rPr>
          <w:rFonts w:ascii="Times New Roman" w:hAnsi="Times New Roman" w:cs="Times New Roman"/>
          <w:b/>
          <w:sz w:val="24"/>
          <w:szCs w:val="24"/>
        </w:rPr>
        <w:t>[AKTU-2019]</w:t>
      </w:r>
    </w:p>
    <w:p w:rsidRPr="00C5558F" w:rsidR="00C5558F" w:rsidP="00C5558F" w:rsidRDefault="00C5558F" w14:paraId="049F31CB" w14:textId="7777777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Pr="00921149" w:rsidR="00FB7FC5" w:rsidP="00FB7FC5" w:rsidRDefault="000D1A06" w14:paraId="3107FEFF" w14:textId="77777777">
      <w:pPr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 xml:space="preserve">Ans: </w:t>
      </w:r>
      <w:r w:rsidRPr="00921149">
        <w:rPr>
          <w:rFonts w:ascii="Times New Roman" w:hAnsi="Times New Roman" w:cs="Times New Roman"/>
          <w:sz w:val="24"/>
          <w:szCs w:val="24"/>
        </w:rPr>
        <w:t>rank = 3</w:t>
      </w:r>
    </w:p>
    <w:p w:rsidRPr="00921149" w:rsidR="00FB7FC5" w:rsidP="00FB7FC5" w:rsidRDefault="00FB7FC5" w14:paraId="1E9A5A1C" w14:textId="77777777">
      <w:pPr>
        <w:pStyle w:val="ListParagraph"/>
        <w:tabs>
          <w:tab w:val="left" w:pos="0"/>
        </w:tabs>
        <w:ind w:left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1149">
        <w:rPr>
          <w:rFonts w:ascii="Times New Roman" w:hAnsi="Times New Roman" w:cs="Times New Roman"/>
          <w:b/>
          <w:sz w:val="24"/>
          <w:szCs w:val="24"/>
          <w:u w:val="single"/>
        </w:rPr>
        <w:t>Suggested Links:</w:t>
      </w:r>
    </w:p>
    <w:p w:rsidRPr="00921149" w:rsidR="00FB7FC5" w:rsidP="00FB7FC5" w:rsidRDefault="00FB7FC5" w14:paraId="5CA8A87E" w14:textId="77777777">
      <w:pPr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color w:val="000000"/>
          <w:sz w:val="24"/>
          <w:szCs w:val="24"/>
        </w:rPr>
        <w:t>Inverse of a matrix by elementary transformations</w:t>
      </w:r>
    </w:p>
    <w:p w:rsidRPr="00921149" w:rsidR="00FB7FC5" w:rsidP="00FB7FC5" w:rsidRDefault="00FB7FC5" w14:paraId="3EF8B085" w14:textId="77777777">
      <w:pPr>
        <w:ind w:firstLine="72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921149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https://www.youtube.com/watch?v=kcL5WWJjmIU </w:t>
      </w:r>
    </w:p>
    <w:p w:rsidRPr="00921149" w:rsidR="00FB7FC5" w:rsidP="00FB7FC5" w:rsidRDefault="00FB7FC5" w14:paraId="60F5AAC6" w14:textId="77777777">
      <w:pPr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color w:val="000000"/>
          <w:sz w:val="24"/>
          <w:szCs w:val="24"/>
        </w:rPr>
        <w:t>Rank of a matrix by Normal form</w:t>
      </w:r>
    </w:p>
    <w:p w:rsidRPr="00921149" w:rsidR="00FB7FC5" w:rsidP="00FB7FC5" w:rsidRDefault="0077466B" w14:paraId="48372CCD" w14:textId="77777777">
      <w:pPr>
        <w:shd w:val="clear" w:color="auto" w:fill="FFFFFF"/>
        <w:spacing w:line="268" w:lineRule="atLeast"/>
        <w:ind w:firstLine="720"/>
        <w:rPr>
          <w:rStyle w:val="HTMLCite"/>
          <w:rFonts w:ascii="Times New Roman" w:hAnsi="Times New Roman" w:cs="Times New Roman"/>
          <w:i w:val="0"/>
          <w:iCs w:val="0"/>
          <w:color w:val="006621"/>
          <w:sz w:val="24"/>
          <w:szCs w:val="24"/>
        </w:rPr>
      </w:pPr>
      <w:hyperlink w:history="1" r:id="rId12">
        <w:r w:rsidRPr="00921149" w:rsidR="00FB7FC5">
          <w:rPr>
            <w:rStyle w:val="Hyperlink"/>
            <w:rFonts w:ascii="Times New Roman" w:hAnsi="Times New Roman" w:cs="Times New Roman"/>
            <w:sz w:val="24"/>
            <w:szCs w:val="24"/>
          </w:rPr>
          <w:t>https://www.youtube.com/watch?v=VTHz4gjzsKI</w:t>
        </w:r>
      </w:hyperlink>
    </w:p>
    <w:p w:rsidRPr="00921149" w:rsidR="00FB7FC5" w:rsidP="00FB7FC5" w:rsidRDefault="00FB7FC5" w14:paraId="630C7000" w14:textId="77777777">
      <w:pPr>
        <w:shd w:val="clear" w:color="auto" w:fill="FFFFFF"/>
        <w:spacing w:line="268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2114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Rank of a matrix by </w:t>
      </w:r>
      <w:r w:rsidRPr="009211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21149">
        <w:rPr>
          <w:rFonts w:ascii="Times New Roman" w:hAnsi="Times New Roman" w:cs="Times New Roman"/>
          <w:b/>
          <w:color w:val="000000"/>
          <w:sz w:val="24"/>
          <w:szCs w:val="24"/>
        </w:rPr>
        <w:t>Echelon Form</w:t>
      </w:r>
    </w:p>
    <w:p w:rsidRPr="00921149" w:rsidR="00FB7FC5" w:rsidP="780C2E0C" w:rsidRDefault="00FB7FC5" w14:paraId="4098C42E" w14:textId="4166E182">
      <w:pPr>
        <w:pStyle w:val="Normal"/>
        <w:shd w:val="clear" w:color="auto" w:fill="FFFFFF" w:themeFill="background1"/>
        <w:spacing w:line="268" w:lineRule="atLeast"/>
        <w:ind w:firstLine="720"/>
        <w:rPr>
          <w:rFonts w:ascii="Times New Roman" w:hAnsi="Times New Roman" w:cs="Times New Roman"/>
          <w:color w:val="006621"/>
          <w:sz w:val="24"/>
          <w:szCs w:val="24"/>
        </w:rPr>
      </w:pPr>
      <w:r w:rsidRPr="0092114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21149" w:rsidR="00FB7FC5">
        <w:rPr>
          <w:rFonts w:ascii="Times New Roman" w:hAnsi="Times New Roman" w:cs="Times New Roman"/>
          <w:sz w:val="24"/>
          <w:szCs w:val="24"/>
          <w:shd w:val="clear" w:color="auto" w:fill="FFFFFF"/>
        </w:rPr>
        <w:t>.com/</w:t>
      </w:r>
      <w:r w:rsidRPr="00921149" w:rsidR="00FB7FC5">
        <w:rPr>
          <w:rFonts w:ascii="Times New Roman" w:hAnsi="Times New Roman" w:cs="Times New Roman"/>
          <w:sz w:val="24"/>
          <w:szCs w:val="24"/>
          <w:shd w:val="clear" w:color="auto" w:fill="FFFFFF"/>
        </w:rPr>
        <w:t>w</w:t>
      </w:r>
      <w:r w:rsidRPr="00921149" w:rsidR="00FB7FC5">
        <w:rPr>
          <w:rFonts w:ascii="Times New Roman" w:hAnsi="Times New Roman" w:cs="Times New Roman"/>
          <w:sz w:val="24"/>
          <w:szCs w:val="24"/>
          <w:shd w:val="clear" w:color="auto" w:fill="FFFFFF"/>
        </w:rPr>
        <w:t>be.com/watch?v=N33SOw1</w:t>
      </w:r>
      <w:r w:rsidRPr="00921149" w:rsidR="32C62D4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atch?v=njDiwB</w:t>
      </w:r>
      <w:hyperlink r:id="Rf73a164eaaeb4a55">
        <w:r w:rsidRPr="780C2E0C" w:rsidR="32C62D45">
          <w:rPr>
            <w:rStyle w:val="Hyperlink"/>
            <w:rFonts w:ascii="Times New Roman" w:hAnsi="Times New Roman" w:cs="Times New Roman"/>
            <w:sz w:val="24"/>
            <w:szCs w:val="24"/>
          </w:rPr>
          <w:t>https://www.youtube</w:t>
        </w:r>
      </w:hyperlink>
      <w:r w:rsidRPr="780C2E0C" w:rsidR="32C62D45">
        <w:rPr>
          <w:rFonts w:ascii="Times New Roman" w:hAnsi="Times New Roman" w:cs="Times New Roman"/>
          <w:sz w:val="24"/>
          <w:szCs w:val="24"/>
        </w:rPr>
        <w:t>43w80</w:t>
      </w:r>
    </w:p>
    <w:p w:rsidRPr="00921149" w:rsidR="00FB7FC5" w:rsidP="780C2E0C" w:rsidRDefault="00FB7FC5" w14:paraId="6CE2FC6B" w14:textId="6E007073">
      <w:pPr>
        <w:pStyle w:val="Normal"/>
        <w:shd w:val="clear" w:color="auto" w:fill="FFFFFF" w:themeFill="background1"/>
        <w:spacing w:line="268" w:lineRule="atLeast"/>
        <w:rPr>
          <w:rFonts w:ascii="Times New Roman" w:hAnsi="Times New Roman" w:cs="Times New Roman"/>
          <w:color w:val="006621"/>
          <w:sz w:val="24"/>
          <w:szCs w:val="24"/>
          <w:shd w:val="clear" w:color="auto" w:fill="FFFFFF"/>
        </w:rPr>
      </w:pPr>
      <w:hyperlink r:id="R936de48b46a544c0">
        <w:r w:rsidRPr="780C2E0C" w:rsidR="32C62D45">
          <w:rPr>
            <w:rStyle w:val="Hyperlink"/>
            <w:rFonts w:ascii="Times New Roman" w:hAnsi="Times New Roman" w:cs="Times New Roman"/>
            <w:sz w:val="24"/>
            <w:szCs w:val="24"/>
          </w:rPr>
          <w:t>https://www.youtu</w:t>
        </w:r>
      </w:hyperlink>
      <w:r w:rsidRPr="780C2E0C" w:rsidR="00FB7FC5">
        <w:rPr>
          <w:rFonts w:ascii="Times New Roman" w:hAnsi="Times New Roman" w:cs="Times New Roman"/>
          <w:sz w:val="24"/>
          <w:szCs w:val="24"/>
        </w:rPr>
        <w:t>A5fo</w:t>
      </w:r>
    </w:p>
    <w:p w:rsidRPr="00921149" w:rsidR="00FB7FC5" w:rsidP="00FB7FC5" w:rsidRDefault="00FB7FC5" w14:paraId="53128261" w14:textId="77777777">
      <w:pPr>
        <w:shd w:val="clear" w:color="auto" w:fill="FFFFFF"/>
        <w:spacing w:after="0" w:line="268" w:lineRule="atLeast"/>
        <w:ind w:left="720" w:firstLine="720"/>
        <w:textAlignment w:val="center"/>
        <w:rPr>
          <w:rFonts w:ascii="Times New Roman" w:hAnsi="Times New Roman" w:cs="Times New Roman"/>
          <w:color w:val="808080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Pr="00921149" w:rsidR="00FB7FC5" w:rsidP="00FB7FC5" w:rsidRDefault="00FB7FC5" w14:paraId="3AEC612E" w14:textId="7777777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 w:rsidR="005728CC">
        <w:rPr>
          <w:rFonts w:ascii="Times New Roman" w:hAnsi="Times New Roman" w:cs="Times New Roman"/>
          <w:b/>
          <w:sz w:val="24"/>
          <w:szCs w:val="24"/>
        </w:rPr>
        <w:t xml:space="preserve"> Mathematics</w:t>
      </w:r>
      <w:r w:rsidRPr="00921149">
        <w:rPr>
          <w:rFonts w:ascii="Times New Roman" w:hAnsi="Times New Roman" w:cs="Times New Roman"/>
          <w:b/>
          <w:sz w:val="24"/>
          <w:szCs w:val="24"/>
        </w:rPr>
        <w:t xml:space="preserve"> – I (KAS - 103)</w:t>
      </w:r>
    </w:p>
    <w:p w:rsidRPr="00921149" w:rsidR="00FB7FC5" w:rsidP="00FB7FC5" w:rsidRDefault="0036061A" w14:paraId="31EDDD86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Pr="00921149" w:rsidR="009A4072">
        <w:rPr>
          <w:rFonts w:ascii="Times New Roman" w:hAnsi="Times New Roman" w:cs="Times New Roman"/>
          <w:b/>
          <w:sz w:val="24"/>
          <w:szCs w:val="24"/>
        </w:rPr>
        <w:t>MODULE</w:t>
      </w:r>
      <w:r w:rsidR="0037285B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37285B">
        <w:rPr>
          <w:rFonts w:ascii="Times New Roman" w:hAnsi="Times New Roman" w:cs="Times New Roman"/>
          <w:b/>
          <w:sz w:val="24"/>
          <w:szCs w:val="24"/>
        </w:rPr>
        <w:t>: Matrices</w:t>
      </w:r>
    </w:p>
    <w:p w:rsidRPr="00921149" w:rsidR="00FB7FC5" w:rsidP="00FB7FC5" w:rsidRDefault="00FB7FC5" w14:paraId="2CCD43E9" w14:textId="7777777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Assignment No. - 1.2</w:t>
      </w:r>
    </w:p>
    <w:p w:rsidRPr="00921149" w:rsidR="00FB7FC5" w:rsidP="0036061A" w:rsidRDefault="00FB7FC5" w14:paraId="1FBCF1D6" w14:textId="77777777">
      <w:pPr>
        <w:spacing w:after="0"/>
        <w:ind w:left="-450" w:firstLine="45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Name Of Faculty: ---------------------</w:t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Date of Submission: ------------</w:t>
      </w:r>
    </w:p>
    <w:p w:rsidRPr="00921149" w:rsidR="00FB7FC5" w:rsidP="0036061A" w:rsidRDefault="00FB7FC5" w14:paraId="7C6A2C9C" w14:textId="7777777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Question:</w:t>
      </w:r>
    </w:p>
    <w:tbl>
      <w:tblPr>
        <w:tblStyle w:val="TableGrid"/>
        <w:tblpPr w:leftFromText="180" w:rightFromText="180" w:vertAnchor="page" w:horzAnchor="margin" w:tblpY="2045"/>
        <w:tblW w:w="11358" w:type="dxa"/>
        <w:tblLayout w:type="fixed"/>
        <w:tblLook w:val="04A0" w:firstRow="1" w:lastRow="0" w:firstColumn="1" w:lastColumn="0" w:noHBand="0" w:noVBand="1"/>
      </w:tblPr>
      <w:tblGrid>
        <w:gridCol w:w="3438"/>
        <w:gridCol w:w="1530"/>
        <w:gridCol w:w="1170"/>
        <w:gridCol w:w="1350"/>
        <w:gridCol w:w="3870"/>
      </w:tblGrid>
      <w:tr w:rsidRPr="00921149" w:rsidR="0036061A" w:rsidTr="0036061A" w14:paraId="69A22A9A" w14:textId="77777777">
        <w:trPr>
          <w:trHeight w:val="905"/>
        </w:trPr>
        <w:tc>
          <w:tcPr>
            <w:tcW w:w="3438" w:type="dxa"/>
            <w:vAlign w:val="center"/>
          </w:tcPr>
          <w:p w:rsidRPr="00921149" w:rsidR="0036061A" w:rsidP="0036061A" w:rsidRDefault="0036061A" w14:paraId="674DB673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Topic  Name</w:t>
            </w:r>
          </w:p>
        </w:tc>
        <w:tc>
          <w:tcPr>
            <w:tcW w:w="1530" w:type="dxa"/>
            <w:vAlign w:val="center"/>
          </w:tcPr>
          <w:p w:rsidRPr="00921149" w:rsidR="0036061A" w:rsidP="0036061A" w:rsidRDefault="0036061A" w14:paraId="5BF1A23D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No of Ques/Online Ques.</w:t>
            </w:r>
          </w:p>
        </w:tc>
        <w:tc>
          <w:tcPr>
            <w:tcW w:w="1170" w:type="dxa"/>
            <w:vAlign w:val="center"/>
          </w:tcPr>
          <w:p w:rsidRPr="00921149" w:rsidR="0036061A" w:rsidP="0036061A" w:rsidRDefault="0036061A" w14:paraId="0E85CAA8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% Covered in Exam</w:t>
            </w:r>
          </w:p>
        </w:tc>
        <w:tc>
          <w:tcPr>
            <w:tcW w:w="1350" w:type="dxa"/>
            <w:vAlign w:val="center"/>
          </w:tcPr>
          <w:p w:rsidRPr="00921149" w:rsidR="0036061A" w:rsidP="0036061A" w:rsidRDefault="0036061A" w14:paraId="282B8D43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% Ques. From old paper</w:t>
            </w:r>
          </w:p>
        </w:tc>
        <w:tc>
          <w:tcPr>
            <w:tcW w:w="3870" w:type="dxa"/>
            <w:vAlign w:val="center"/>
          </w:tcPr>
          <w:p w:rsidRPr="00921149" w:rsidR="0036061A" w:rsidP="0036061A" w:rsidRDefault="0036061A" w14:paraId="0100EC27" w14:textId="7777777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b/>
                <w:sz w:val="24"/>
                <w:szCs w:val="24"/>
              </w:rPr>
              <w:t>Text /Reference books to refer**</w:t>
            </w:r>
          </w:p>
        </w:tc>
      </w:tr>
      <w:tr w:rsidRPr="00921149" w:rsidR="0036061A" w:rsidTr="0036061A" w14:paraId="6DB9C1DE" w14:textId="77777777">
        <w:trPr>
          <w:trHeight w:val="695"/>
        </w:trPr>
        <w:tc>
          <w:tcPr>
            <w:tcW w:w="3438" w:type="dxa"/>
            <w:tcBorders>
              <w:bottom w:val="single" w:color="auto" w:sz="4" w:space="0"/>
            </w:tcBorders>
            <w:vAlign w:val="center"/>
          </w:tcPr>
          <w:p w:rsidRPr="00921149" w:rsidR="0036061A" w:rsidP="0036061A" w:rsidRDefault="0036061A" w14:paraId="6B9E7AE6" w14:textId="7777777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inear dependence and Independence</w:t>
            </w:r>
          </w:p>
        </w:tc>
        <w:tc>
          <w:tcPr>
            <w:tcW w:w="1530" w:type="dxa"/>
            <w:vMerge w:val="restart"/>
            <w:vAlign w:val="center"/>
          </w:tcPr>
          <w:p w:rsidRPr="00921149" w:rsidR="0036061A" w:rsidP="0036061A" w:rsidRDefault="0036061A" w14:paraId="5D369756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70" w:type="dxa"/>
            <w:vMerge w:val="restart"/>
            <w:vAlign w:val="center"/>
          </w:tcPr>
          <w:p w:rsidRPr="00921149" w:rsidR="0036061A" w:rsidP="0036061A" w:rsidRDefault="0036061A" w14:paraId="5442B57C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6 to 8</w:t>
            </w:r>
          </w:p>
        </w:tc>
        <w:tc>
          <w:tcPr>
            <w:tcW w:w="1350" w:type="dxa"/>
            <w:vMerge w:val="restart"/>
            <w:vAlign w:val="center"/>
          </w:tcPr>
          <w:p w:rsidRPr="00921149" w:rsidR="0036061A" w:rsidP="0036061A" w:rsidRDefault="0036061A" w14:paraId="68861898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3870" w:type="dxa"/>
            <w:vMerge w:val="restart"/>
          </w:tcPr>
          <w:p w:rsidRPr="00921149" w:rsidR="0036061A" w:rsidP="0036061A" w:rsidRDefault="0036061A" w14:paraId="62486C05" w14:textId="777777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Pr="00921149" w:rsidR="0036061A" w:rsidP="0036061A" w:rsidRDefault="0036061A" w14:paraId="0F16AC60" w14:textId="77777777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B V RAMANA (Pg. 13.10-13.17)</w:t>
            </w:r>
          </w:p>
          <w:p w:rsidRPr="00921149" w:rsidR="0036061A" w:rsidP="0036061A" w:rsidRDefault="0036061A" w14:paraId="62B9A3FA" w14:textId="77777777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 xml:space="preserve">KREYSZIG (Pg. 201 – 220) </w:t>
            </w:r>
          </w:p>
          <w:p w:rsidRPr="00921149" w:rsidR="0036061A" w:rsidP="0036061A" w:rsidRDefault="0036061A" w14:paraId="71A538D3" w14:textId="77777777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sz w:val="24"/>
                <w:szCs w:val="24"/>
              </w:rPr>
              <w:t>B S GREWAL (Pg. 46 – 54)</w:t>
            </w:r>
          </w:p>
          <w:p w:rsidRPr="00921149" w:rsidR="0036061A" w:rsidP="0036061A" w:rsidRDefault="0036061A" w14:paraId="4101652C" w14:textId="77777777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Pr="00921149" w:rsidR="0036061A" w:rsidTr="0036061A" w14:paraId="37D96C4A" w14:textId="77777777">
        <w:trPr>
          <w:trHeight w:val="713"/>
        </w:trPr>
        <w:tc>
          <w:tcPr>
            <w:tcW w:w="3438" w:type="dxa"/>
            <w:tcBorders>
              <w:top w:val="single" w:color="auto" w:sz="4" w:space="0"/>
            </w:tcBorders>
            <w:vAlign w:val="center"/>
          </w:tcPr>
          <w:p w:rsidRPr="00921149" w:rsidR="0036061A" w:rsidP="0036061A" w:rsidRDefault="0036061A" w14:paraId="7266C72E" w14:textId="7777777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ystem of Homogeneous Linear Equation</w:t>
            </w:r>
          </w:p>
        </w:tc>
        <w:tc>
          <w:tcPr>
            <w:tcW w:w="1530" w:type="dxa"/>
            <w:vMerge/>
          </w:tcPr>
          <w:p w:rsidRPr="00921149" w:rsidR="0036061A" w:rsidP="0036061A" w:rsidRDefault="0036061A" w14:paraId="4B99056E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vMerge/>
          </w:tcPr>
          <w:p w:rsidRPr="00921149" w:rsidR="0036061A" w:rsidP="0036061A" w:rsidRDefault="0036061A" w14:paraId="1299C43A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0" w:type="dxa"/>
            <w:vMerge/>
          </w:tcPr>
          <w:p w:rsidRPr="00921149" w:rsidR="0036061A" w:rsidP="0036061A" w:rsidRDefault="0036061A" w14:paraId="4DDBEF00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0" w:type="dxa"/>
            <w:vMerge/>
          </w:tcPr>
          <w:p w:rsidRPr="00921149" w:rsidR="0036061A" w:rsidP="0036061A" w:rsidRDefault="0036061A" w14:paraId="3461D779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Pr="00921149" w:rsidR="0036061A" w:rsidTr="0036061A" w14:paraId="6E66C88F" w14:textId="77777777">
        <w:trPr>
          <w:trHeight w:val="605"/>
        </w:trPr>
        <w:tc>
          <w:tcPr>
            <w:tcW w:w="3438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:rsidRPr="00921149" w:rsidR="0036061A" w:rsidP="0036061A" w:rsidRDefault="0036061A" w14:paraId="0C937677" w14:textId="7777777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11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ystem of Non-Homogeneous Linear Equation</w:t>
            </w:r>
          </w:p>
        </w:tc>
        <w:tc>
          <w:tcPr>
            <w:tcW w:w="1530" w:type="dxa"/>
            <w:vMerge/>
          </w:tcPr>
          <w:p w:rsidRPr="00921149" w:rsidR="0036061A" w:rsidP="0036061A" w:rsidRDefault="0036061A" w14:paraId="3CF2D8B6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vMerge/>
          </w:tcPr>
          <w:p w:rsidRPr="00921149" w:rsidR="0036061A" w:rsidP="0036061A" w:rsidRDefault="0036061A" w14:paraId="0FB78278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0" w:type="dxa"/>
            <w:vMerge/>
          </w:tcPr>
          <w:p w:rsidRPr="00921149" w:rsidR="0036061A" w:rsidP="0036061A" w:rsidRDefault="0036061A" w14:paraId="1FC39945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0" w:type="dxa"/>
            <w:vMerge/>
          </w:tcPr>
          <w:p w:rsidRPr="00921149" w:rsidR="0036061A" w:rsidP="0036061A" w:rsidRDefault="0036061A" w14:paraId="0562CB0E" w14:textId="7777777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Pr="00921149" w:rsidR="00FB7FC5" w:rsidP="2DD689D6" w:rsidRDefault="00FB7FC5" w14:paraId="16E23F71" w14:textId="0431766C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b w:val="1"/>
          <w:bCs w:val="1"/>
          <w:sz w:val="24"/>
          <w:szCs w:val="24"/>
        </w:rPr>
      </w:pPr>
      <w:r w:rsidRPr="2DD689D6" w:rsidR="01559AE6">
        <w:rPr>
          <w:rFonts w:ascii="Times New Roman" w:hAnsi="Times New Roman" w:cs="Times New Roman"/>
          <w:b w:val="1"/>
          <w:bCs w:val="1"/>
          <w:sz w:val="24"/>
          <w:szCs w:val="24"/>
        </w:rPr>
        <w:t>Very Short Question:</w:t>
      </w:r>
    </w:p>
    <w:p w:rsidRPr="00921149" w:rsidR="00AF6A6C" w:rsidP="00073EE6" w:rsidRDefault="00FB7FC5" w14:paraId="576B2BC0" w14:textId="77777777">
      <w:pPr>
        <w:pStyle w:val="ListParagraph"/>
        <w:numPr>
          <w:ilvl w:val="0"/>
          <w:numId w:val="27"/>
        </w:numPr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>Discuss the condition of consistency and inconsistency of non-homogeneous linear equation.</w:t>
      </w:r>
    </w:p>
    <w:p w:rsidRPr="00921149" w:rsidR="00FB7FC5" w:rsidP="00073EE6" w:rsidRDefault="00FB7FC5" w14:paraId="5BA8DFCB" w14:textId="77777777">
      <w:pPr>
        <w:pStyle w:val="ListParagraph"/>
        <w:numPr>
          <w:ilvl w:val="0"/>
          <w:numId w:val="27"/>
        </w:numPr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For what value of </w:t>
      </w:r>
      <w:r w:rsidRPr="00921149">
        <w:rPr>
          <w:rFonts w:ascii="Times New Roman" w:hAnsi="Times New Roman" w:cs="Times New Roman"/>
          <w:i/>
          <w:sz w:val="24"/>
          <w:szCs w:val="24"/>
        </w:rPr>
        <w:t>'k'</w:t>
      </w:r>
      <w:r w:rsidRPr="00921149">
        <w:rPr>
          <w:rFonts w:ascii="Times New Roman" w:hAnsi="Times New Roman" w:cs="Times New Roman"/>
          <w:sz w:val="24"/>
          <w:szCs w:val="24"/>
        </w:rPr>
        <w:t xml:space="preserve">, the system of equation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=2, 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2, 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k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k</m:t>
        </m:r>
      </m:oMath>
      <w:r w:rsidRPr="00921149">
        <w:rPr>
          <w:rFonts w:ascii="Times New Roman" w:hAnsi="Times New Roman" w:cs="Times New Roman"/>
          <w:sz w:val="24"/>
          <w:szCs w:val="24"/>
        </w:rPr>
        <w:t xml:space="preserve"> has no solution.</w:t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Ans:</w: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</w:rPr>
          <m:t xml:space="preserve">=6 </m:t>
        </m:r>
        <m: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k≠</m:t>
        </m:r>
        <m:r>
          <w:rPr>
            <w:rFonts w:ascii="Cambria Math" w:hAnsi="Times New Roman" w:cs="Times New Roman"/>
            <w:sz w:val="24"/>
            <w:szCs w:val="24"/>
          </w:rPr>
          <m:t>2.</m:t>
        </m:r>
      </m:oMath>
    </w:p>
    <w:p w:rsidRPr="00921149" w:rsidR="00FB7FC5" w:rsidP="00073EE6" w:rsidRDefault="00FB7FC5" w14:paraId="01B749CE" w14:textId="77777777">
      <w:pPr>
        <w:pStyle w:val="ListParagraph"/>
        <w:numPr>
          <w:ilvl w:val="0"/>
          <w:numId w:val="27"/>
        </w:numPr>
        <w:spacing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Find the value of k so that the equations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3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0, 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3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kz</m:t>
        </m:r>
        <m:r>
          <w:rPr>
            <w:rFonts w:ascii="Cambria Math" w:hAnsi="Times New Roman" w:cs="Times New Roman"/>
            <w:sz w:val="24"/>
            <w:szCs w:val="24"/>
          </w:rPr>
          <m:t xml:space="preserve">=0,                   </m:t>
        </m:r>
      </m:oMath>
    </w:p>
    <w:p w:rsidRPr="00921149" w:rsidR="00FB7FC5" w:rsidP="00FB7FC5" w:rsidRDefault="00FB7FC5" w14:paraId="0E39C792" w14:textId="77777777">
      <w:pPr>
        <w:pStyle w:val="ListParagraph"/>
        <w:spacing w:line="240" w:lineRule="auto"/>
        <w:ind w:left="270"/>
        <w:jc w:val="both"/>
        <w:rPr>
          <w:rFonts w:ascii="Times New Roman" w:hAnsi="Times New Roman" w:cs="Times New Roman"/>
          <w:b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             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Pr="00921149">
        <w:rPr>
          <w:rFonts w:ascii="Times New Roman" w:hAnsi="Times New Roman" w:cs="Times New Roman"/>
          <w:sz w:val="24"/>
          <w:szCs w:val="24"/>
        </w:rPr>
        <w:t xml:space="preserve"> have a non-trivial solution.</w:t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[UPTU (SUM) 2008]</w:t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Ans:</w:t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i/>
          <w:sz w:val="24"/>
          <w:szCs w:val="24"/>
        </w:rPr>
        <w:t xml:space="preserve">k = </w:t>
      </w:r>
      <w:r w:rsidRPr="00921149">
        <w:rPr>
          <w:rFonts w:ascii="Times New Roman" w:hAnsi="Times New Roman" w:cs="Times New Roman"/>
          <w:sz w:val="24"/>
          <w:szCs w:val="24"/>
        </w:rPr>
        <w:t>8</w:t>
      </w:r>
    </w:p>
    <w:p w:rsidRPr="00921149" w:rsidR="00FB7FC5" w:rsidP="00073EE6" w:rsidRDefault="00FB7FC5" w14:paraId="0762A64F" w14:textId="77777777">
      <w:pPr>
        <w:pStyle w:val="ListParagraph"/>
        <w:numPr>
          <w:ilvl w:val="0"/>
          <w:numId w:val="27"/>
        </w:numPr>
        <w:spacing w:after="0" w:line="24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>Test the consistency of system of equations and solve if possible by Gauss elimination method.</w:t>
      </w:r>
    </w:p>
    <w:p w:rsidRPr="00921149" w:rsidR="00FB7FC5" w:rsidP="00FB7FC5" w:rsidRDefault="00FB7FC5" w14:paraId="072D5512" w14:textId="77777777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position w:val="-40"/>
          <w:sz w:val="24"/>
          <w:szCs w:val="24"/>
        </w:rPr>
        <w:object w:dxaOrig="1280" w:dyaOrig="880" w14:anchorId="33827DCD">
          <v:shape id="_x0000_i1026" style="width:63.75pt;height:43.5pt" o:ole="" type="#_x0000_t75">
            <v:imagedata o:title="" r:id="rId15"/>
          </v:shape>
          <o:OLEObject Type="Embed" ProgID="Equation.DSMT4" ShapeID="_x0000_i1026" DrawAspect="Content" ObjectID="_1670992848" r:id="rId16"/>
        </w:object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[U.P.T.U.2011]</w:t>
      </w:r>
      <w:r w:rsidRPr="00921149">
        <w:rPr>
          <w:rFonts w:ascii="Times New Roman" w:hAnsi="Times New Roman" w:cs="Times New Roman"/>
          <w:sz w:val="24"/>
          <w:szCs w:val="24"/>
        </w:rPr>
        <w:tab/>
      </w:r>
    </w:p>
    <w:p w:rsidRPr="00921149" w:rsidR="00FB7FC5" w:rsidP="00FB7FC5" w:rsidRDefault="00FB7FC5" w14:paraId="56CABF85" w14:textId="77777777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position w:val="-40"/>
          <w:sz w:val="24"/>
          <w:szCs w:val="24"/>
        </w:rPr>
        <w:object w:dxaOrig="1640" w:dyaOrig="880" w14:anchorId="3938DED4">
          <v:shape id="_x0000_i1027" style="width:81.75pt;height:43.5pt" o:ole="" type="#_x0000_t75">
            <v:imagedata o:title="" r:id="rId17"/>
          </v:shape>
          <o:OLEObject Type="Embed" ProgID="Equation.DSMT4" ShapeID="_x0000_i1027" DrawAspect="Content" ObjectID="_1670992849" r:id="rId18"/>
        </w:object>
      </w:r>
      <w:r w:rsidRPr="00921149">
        <w:rPr>
          <w:rFonts w:ascii="Times New Roman" w:hAnsi="Times New Roman" w:cs="Times New Roman"/>
          <w:b/>
          <w:sz w:val="24"/>
          <w:szCs w:val="24"/>
        </w:rPr>
        <w:t>[U.P.T.U.2010]</w:t>
      </w:r>
      <w:r w:rsidRPr="00921149">
        <w:rPr>
          <w:rFonts w:ascii="Times New Roman" w:hAnsi="Times New Roman" w:cs="Times New Roman"/>
          <w:sz w:val="24"/>
          <w:szCs w:val="24"/>
        </w:rPr>
        <w:tab/>
      </w:r>
    </w:p>
    <w:p w:rsidRPr="00921149" w:rsidR="00FB7FC5" w:rsidP="00FB7FC5" w:rsidRDefault="00FB7FC5" w14:paraId="291DBBC1" w14:textId="77777777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Ans:</w:t>
      </w: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 xml:space="preserve"> (i)</w: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w:r w:rsidRPr="00921149">
        <w:rPr>
          <w:rFonts w:ascii="Times New Roman" w:hAnsi="Times New Roman" w:cs="Times New Roman"/>
          <w:position w:val="-10"/>
          <w:sz w:val="24"/>
          <w:szCs w:val="24"/>
        </w:rPr>
        <w:object w:dxaOrig="1540" w:dyaOrig="279" w14:anchorId="23076B97">
          <v:shape id="_x0000_i1028" style="width:76.5pt;height:13.5pt" o:ole="" type="#_x0000_t75">
            <v:imagedata o:title="" r:id="rId19"/>
          </v:shape>
          <o:OLEObject Type="Embed" ProgID="Equation.DSMT4" ShapeID="_x0000_i1028" DrawAspect="Content" ObjectID="_1670992850" r:id="rId20"/>
        </w:object>
      </w:r>
      <w:r w:rsidRPr="00921149">
        <w:rPr>
          <w:rFonts w:ascii="Times New Roman" w:hAnsi="Times New Roman" w:cs="Times New Roman"/>
          <w:sz w:val="24"/>
          <w:szCs w:val="24"/>
        </w:rPr>
        <w:t xml:space="preserve">  </w:t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(ii)</w:t>
      </w:r>
      <w:r w:rsidRPr="00921149">
        <w:rPr>
          <w:rFonts w:ascii="Times New Roman" w:hAnsi="Times New Roman" w:cs="Times New Roman"/>
          <w:sz w:val="24"/>
          <w:szCs w:val="24"/>
        </w:rPr>
        <w:t xml:space="preserve"> Inconsistent.</w:t>
      </w:r>
    </w:p>
    <w:p w:rsidRPr="00921149" w:rsidR="00FB7FC5" w:rsidP="0036061A" w:rsidRDefault="00FB7FC5" w14:paraId="135758CA" w14:textId="77777777">
      <w:pPr>
        <w:pStyle w:val="ListParagraph"/>
        <w:numPr>
          <w:ilvl w:val="0"/>
          <w:numId w:val="29"/>
        </w:num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Test the consistency for the following system of equations and if system is consistent , solve them: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=6, 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3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14,.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4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7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30</m:t>
        </m:r>
      </m:oMath>
      <w:r w:rsidRPr="00921149">
        <w:rPr>
          <w:rFonts w:ascii="Times New Roman" w:hAnsi="Times New Roman" w:cs="Times New Roman"/>
          <w:sz w:val="24"/>
          <w:szCs w:val="24"/>
        </w:rPr>
        <w:t>.</w:t>
      </w:r>
    </w:p>
    <w:p w:rsidRPr="00921149" w:rsidR="00FB7FC5" w:rsidP="00FB7FC5" w:rsidRDefault="00FB7FC5" w14:paraId="6FB30713" w14:textId="77777777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Ans:</w: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k-</m:t>
        </m:r>
        <m:r>
          <w:rPr>
            <w:rFonts w:ascii="Cambria Math" w:hAnsi="Times New Roman" w:cs="Times New Roman"/>
            <w:sz w:val="24"/>
            <w:szCs w:val="24"/>
          </w:rPr>
          <m:t xml:space="preserve">2,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8</m:t>
        </m:r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wher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is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arbitrary</m:t>
        </m:r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Pr="00921149" w:rsidR="00FB7FC5" w:rsidP="00FB7FC5" w:rsidRDefault="00FB7FC5" w14:paraId="34CE0A41" w14:textId="77777777">
      <w:pPr>
        <w:pStyle w:val="ListParagraph"/>
        <w:spacing w:after="0" w:line="240" w:lineRule="auto"/>
        <w:ind w:left="540"/>
        <w:jc w:val="both"/>
        <w:rPr>
          <w:rFonts w:ascii="Times New Roman" w:hAnsi="Times New Roman" w:cs="Times New Roman"/>
          <w:sz w:val="24"/>
          <w:szCs w:val="24"/>
        </w:rPr>
      </w:pPr>
    </w:p>
    <w:p w:rsidRPr="00921149" w:rsidR="00FB7FC5" w:rsidP="0036061A" w:rsidRDefault="00FB7FC5" w14:paraId="44149F21" w14:textId="77777777">
      <w:pPr>
        <w:pStyle w:val="ListParagraph"/>
        <w:numPr>
          <w:ilvl w:val="0"/>
          <w:numId w:val="29"/>
        </w:numPr>
        <w:spacing w:after="0" w:line="240" w:lineRule="auto"/>
        <w:ind w:left="45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Find the values of </w:t>
      </w:r>
      <w:r w:rsidRPr="0092114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86DC9BE">
          <v:shape id="_x0000_i1029" style="width:11.25pt;height:14.25pt" o:ole="" type="#_x0000_t75">
            <v:imagedata o:title="" r:id="rId21"/>
          </v:shape>
          <o:OLEObject Type="Embed" ProgID="Equation.DSMT4" ShapeID="_x0000_i1029" DrawAspect="Content" ObjectID="_1670992851" r:id="rId22"/>
        </w:object>
      </w:r>
      <w:r w:rsidRPr="00921149">
        <w:rPr>
          <w:rFonts w:ascii="Times New Roman" w:hAnsi="Times New Roman" w:cs="Times New Roman"/>
          <w:sz w:val="24"/>
          <w:szCs w:val="24"/>
        </w:rPr>
        <w:t xml:space="preserve"> and </w:t>
      </w:r>
      <w:r w:rsidRPr="00921149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4C97A236">
          <v:shape id="_x0000_i1030" style="width:12pt;height:13.5pt" o:ole="" type="#_x0000_t75">
            <v:imagedata o:title="" r:id="rId23"/>
          </v:shape>
          <o:OLEObject Type="Embed" ProgID="Equation.DSMT4" ShapeID="_x0000_i1030" DrawAspect="Content" ObjectID="_1670992852" r:id="rId24"/>
        </w:object>
      </w:r>
      <w:r w:rsidRPr="00921149">
        <w:rPr>
          <w:rFonts w:ascii="Times New Roman" w:hAnsi="Times New Roman" w:cs="Times New Roman"/>
          <w:sz w:val="24"/>
          <w:szCs w:val="24"/>
        </w:rPr>
        <w:t xml:space="preserve"> for which the system of equations has (i) no solution </w:t>
      </w:r>
    </w:p>
    <w:p w:rsidRPr="00921149" w:rsidR="00FB7FC5" w:rsidP="00FB7FC5" w:rsidRDefault="00FB7FC5" w14:paraId="3B4B36F8" w14:textId="77777777">
      <w:pPr>
        <w:pStyle w:val="ListParagraph"/>
        <w:spacing w:after="0" w:line="240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 xml:space="preserve"> (ii) unique solution  (iii)  infinite number of solutions. </w:t>
      </w:r>
    </w:p>
    <w:p w:rsidRPr="00921149" w:rsidR="00D771CE" w:rsidP="00FB7FC5" w:rsidRDefault="00FB7FC5" w14:paraId="6E60A8AA" w14:textId="77777777">
      <w:pPr>
        <w:pStyle w:val="ListParagraph"/>
        <w:spacing w:after="0" w:line="240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w:r w:rsidRPr="00921149">
        <w:rPr>
          <w:rFonts w:ascii="Times New Roman" w:hAnsi="Times New Roman" w:cs="Times New Roman"/>
          <w:position w:val="-10"/>
          <w:sz w:val="24"/>
          <w:szCs w:val="24"/>
        </w:rPr>
        <w:object w:dxaOrig="4120" w:dyaOrig="279" w14:anchorId="0C751EF2">
          <v:shape id="_x0000_i1031" style="width:206.25pt;height:13.5pt" o:ole="" type="#_x0000_t75">
            <v:imagedata o:title="" r:id="rId25"/>
          </v:shape>
          <o:OLEObject Type="Embed" ProgID="Equation.DSMT4" ShapeID="_x0000_i1031" DrawAspect="Content" ObjectID="_1670992853" r:id="rId26"/>
        </w:object>
      </w:r>
      <w:r w:rsidRPr="00921149">
        <w:rPr>
          <w:rFonts w:ascii="Times New Roman" w:hAnsi="Times New Roman" w:cs="Times New Roman"/>
          <w:sz w:val="24"/>
          <w:szCs w:val="24"/>
        </w:rPr>
        <w:t>.</w:t>
      </w:r>
    </w:p>
    <w:p w:rsidRPr="00921149" w:rsidR="00FB7FC5" w:rsidP="00D771CE" w:rsidRDefault="00D771CE" w14:paraId="1A8280AC" w14:textId="77777777">
      <w:pPr>
        <w:pStyle w:val="ListParagraph"/>
        <w:spacing w:after="0" w:line="240" w:lineRule="auto"/>
        <w:ind w:left="3150" w:firstLine="45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>[U.P.T.U.2015,(C.O.)2013,</w:t>
      </w:r>
      <w:r w:rsidRPr="00921149" w:rsidR="00FB7FC5">
        <w:rPr>
          <w:rFonts w:ascii="Times New Roman" w:hAnsi="Times New Roman" w:cs="Times New Roman"/>
          <w:b/>
          <w:sz w:val="24"/>
          <w:szCs w:val="24"/>
        </w:rPr>
        <w:t>(SUM)2007</w:t>
      </w:r>
      <w:r w:rsidRPr="00921149" w:rsidR="00486C25">
        <w:rPr>
          <w:rFonts w:ascii="Times New Roman" w:hAnsi="Times New Roman" w:cs="Times New Roman"/>
          <w:b/>
          <w:sz w:val="24"/>
          <w:szCs w:val="24"/>
        </w:rPr>
        <w:t>,  AKTU 2017</w:t>
      </w:r>
      <w:r w:rsidRPr="00921149" w:rsidR="00FB7FC5">
        <w:rPr>
          <w:rFonts w:ascii="Times New Roman" w:hAnsi="Times New Roman" w:cs="Times New Roman"/>
          <w:b/>
          <w:sz w:val="24"/>
          <w:szCs w:val="24"/>
        </w:rPr>
        <w:t>]</w:t>
      </w:r>
    </w:p>
    <w:p w:rsidRPr="00921149" w:rsidR="00FB7FC5" w:rsidP="00FB7FC5" w:rsidRDefault="00FB7FC5" w14:paraId="094BBBF4" w14:textId="77777777">
      <w:pPr>
        <w:pStyle w:val="ListParagraph"/>
        <w:spacing w:line="240" w:lineRule="auto"/>
        <w:ind w:left="27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Ans: (i)</w: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w:r w:rsidRPr="00921149">
        <w:rPr>
          <w:rFonts w:ascii="Times New Roman" w:hAnsi="Times New Roman" w:cs="Times New Roman"/>
          <w:position w:val="-10"/>
          <w:sz w:val="24"/>
          <w:szCs w:val="24"/>
        </w:rPr>
        <w:object w:dxaOrig="1240" w:dyaOrig="300" w14:anchorId="21BCC112">
          <v:shape id="_x0000_i1032" style="width:62.25pt;height:15pt" o:ole="" type="#_x0000_t75">
            <v:imagedata o:title="" r:id="rId27"/>
          </v:shape>
          <o:OLEObject Type="Embed" ProgID="Equation.DSMT4" ShapeID="_x0000_i1032" DrawAspect="Content" ObjectID="_1670992854" r:id="rId28"/>
        </w:objec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w:r w:rsidRPr="00921149">
        <w:rPr>
          <w:rFonts w:ascii="Times New Roman" w:hAnsi="Times New Roman" w:cs="Times New Roman"/>
          <w:b/>
          <w:sz w:val="24"/>
          <w:szCs w:val="24"/>
        </w:rPr>
        <w:t>(ii)</w: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w:r w:rsidRPr="00921149">
        <w:rPr>
          <w:rFonts w:ascii="Times New Roman" w:hAnsi="Times New Roman" w:cs="Times New Roman"/>
          <w:position w:val="-10"/>
          <w:sz w:val="24"/>
          <w:szCs w:val="24"/>
        </w:rPr>
        <w:object w:dxaOrig="2280" w:dyaOrig="300" w14:anchorId="54CA07CB">
          <v:shape id="_x0000_i1033" style="width:114.75pt;height:15pt" o:ole="" type="#_x0000_t75">
            <v:imagedata o:title="" r:id="rId29"/>
          </v:shape>
          <o:OLEObject Type="Embed" ProgID="Equation.DSMT4" ShapeID="_x0000_i1033" DrawAspect="Content" ObjectID="_1670992855" r:id="rId30"/>
        </w:objec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w:r w:rsidRPr="00921149">
        <w:rPr>
          <w:rFonts w:ascii="Times New Roman" w:hAnsi="Times New Roman" w:cs="Times New Roman"/>
          <w:b/>
          <w:sz w:val="24"/>
          <w:szCs w:val="24"/>
        </w:rPr>
        <w:t>(iii)</w:t>
      </w:r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  <w:r w:rsidRPr="00921149">
        <w:rPr>
          <w:rFonts w:ascii="Times New Roman" w:hAnsi="Times New Roman" w:cs="Times New Roman"/>
          <w:position w:val="-10"/>
          <w:sz w:val="24"/>
          <w:szCs w:val="24"/>
        </w:rPr>
        <w:object w:dxaOrig="1240" w:dyaOrig="300" w14:anchorId="5E15AFE3">
          <v:shape id="_x0000_i1034" style="width:62.25pt;height:15pt" o:ole="" type="#_x0000_t75">
            <v:imagedata o:title="" r:id="rId31"/>
          </v:shape>
          <o:OLEObject Type="Embed" ProgID="Equation.DSMT4" ShapeID="_x0000_i1034" DrawAspect="Content" ObjectID="_1670992856" r:id="rId32"/>
        </w:object>
      </w:r>
    </w:p>
    <w:p w:rsidRPr="00921149" w:rsidR="00FB7FC5" w:rsidP="0036061A" w:rsidRDefault="00FB7FC5" w14:paraId="54F33346" w14:textId="77777777">
      <w:pPr>
        <w:pStyle w:val="ListParagraph"/>
        <w:numPr>
          <w:ilvl w:val="0"/>
          <w:numId w:val="29"/>
        </w:numPr>
        <w:spacing w:line="240" w:lineRule="auto"/>
        <w:ind w:left="450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Show that the equations do not have a solution unless </w:t>
      </w:r>
      <w:r w:rsidRPr="00921149">
        <w:rPr>
          <w:rFonts w:ascii="Times New Roman" w:hAnsi="Times New Roman" w:cs="Times New Roman"/>
          <w:position w:val="-6"/>
          <w:sz w:val="24"/>
          <w:szCs w:val="24"/>
        </w:rPr>
        <w:object w:dxaOrig="859" w:dyaOrig="260" w14:anchorId="3E874FA0">
          <v:shape id="_x0000_i1035" style="width:43.5pt;height:13.5pt" o:ole="" type="#_x0000_t75">
            <v:imagedata o:title="" r:id="rId33"/>
          </v:shape>
          <o:OLEObject Type="Embed" ProgID="Equation.DSMT4" ShapeID="_x0000_i1035" DrawAspect="Content" ObjectID="_1670992857" r:id="rId34"/>
        </w:object>
      </w:r>
      <w:r w:rsidRPr="00921149">
        <w:rPr>
          <w:rFonts w:ascii="Times New Roman" w:hAnsi="Times New Roman" w:cs="Times New Roman"/>
          <w:sz w:val="24"/>
          <w:szCs w:val="24"/>
        </w:rPr>
        <w:t>.</w:t>
      </w:r>
    </w:p>
    <w:p w:rsidRPr="00921149" w:rsidR="00FB7FC5" w:rsidP="00FB7FC5" w:rsidRDefault="00FB7FC5" w14:paraId="35995A94" w14:textId="77777777">
      <w:pPr>
        <w:pStyle w:val="ListParagraph"/>
        <w:spacing w:line="240" w:lineRule="auto"/>
        <w:ind w:left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position w:val="-40"/>
          <w:sz w:val="24"/>
          <w:szCs w:val="24"/>
        </w:rPr>
        <w:tab/>
      </w:r>
      <w:r w:rsidRPr="00921149">
        <w:rPr>
          <w:rFonts w:ascii="Times New Roman" w:hAnsi="Times New Roman" w:cs="Times New Roman"/>
          <w:position w:val="-40"/>
          <w:sz w:val="24"/>
          <w:szCs w:val="24"/>
        </w:rPr>
        <w:tab/>
      </w:r>
      <w:r w:rsidRPr="00921149">
        <w:rPr>
          <w:rFonts w:ascii="Times New Roman" w:hAnsi="Times New Roman" w:cs="Times New Roman"/>
          <w:position w:val="-40"/>
          <w:sz w:val="24"/>
          <w:szCs w:val="24"/>
        </w:rPr>
        <w:object w:dxaOrig="1400" w:dyaOrig="880" w14:anchorId="283DC3B5">
          <v:shape id="_x0000_i1036" style="width:69.75pt;height:43.5pt" o:ole="" type="#_x0000_t75">
            <v:imagedata o:title="" r:id="rId35"/>
          </v:shape>
          <o:OLEObject Type="Embed" ProgID="Equation.DSMT4" ShapeID="_x0000_i1036" DrawAspect="Content" ObjectID="_1670992858" r:id="rId36"/>
        </w:object>
      </w:r>
      <w:r w:rsidRPr="00921149">
        <w:rPr>
          <w:rFonts w:ascii="Times New Roman" w:hAnsi="Times New Roman" w:cs="Times New Roman"/>
          <w:position w:val="-40"/>
          <w:sz w:val="24"/>
          <w:szCs w:val="24"/>
        </w:rPr>
        <w:tab/>
      </w:r>
      <w:r w:rsidRPr="00921149">
        <w:rPr>
          <w:rFonts w:ascii="Times New Roman" w:hAnsi="Times New Roman" w:cs="Times New Roman"/>
          <w:position w:val="-40"/>
          <w:sz w:val="24"/>
          <w:szCs w:val="24"/>
        </w:rPr>
        <w:tab/>
      </w:r>
      <w:r w:rsidRPr="00921149">
        <w:rPr>
          <w:rFonts w:ascii="Times New Roman" w:hAnsi="Times New Roman" w:cs="Times New Roman"/>
          <w:position w:val="-40"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sz w:val="24"/>
          <w:szCs w:val="24"/>
        </w:rPr>
        <w:t>[U.P.T.U.(SUM) 2008; M.T.U 2011]</w:t>
      </w:r>
    </w:p>
    <w:p w:rsidRPr="00921149" w:rsidR="00FB7FC5" w:rsidP="0036061A" w:rsidRDefault="00FB7FC5" w14:paraId="37C0A3A1" w14:textId="77777777">
      <w:pPr>
        <w:pStyle w:val="ListParagraph"/>
        <w:numPr>
          <w:ilvl w:val="0"/>
          <w:numId w:val="29"/>
        </w:numPr>
        <w:spacing w:line="240" w:lineRule="auto"/>
        <w:ind w:left="0" w:firstLine="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 xml:space="preserve">Determine </w:t>
      </w:r>
      <w:r w:rsidRPr="00921149">
        <w:rPr>
          <w:rFonts w:ascii="Times New Roman" w:hAnsi="Times New Roman" w:cs="Times New Roman"/>
          <w:i/>
          <w:sz w:val="24"/>
          <w:szCs w:val="24"/>
        </w:rPr>
        <w:t>b</w:t>
      </w:r>
      <w:r w:rsidRPr="00921149">
        <w:rPr>
          <w:rFonts w:ascii="Times New Roman" w:hAnsi="Times New Roman" w:cs="Times New Roman"/>
          <w:sz w:val="24"/>
          <w:szCs w:val="24"/>
        </w:rPr>
        <w:t xml:space="preserve"> such that the system of homogeneous equations:</w:t>
      </w:r>
    </w:p>
    <w:p w:rsidRPr="00921149" w:rsidR="00FB7FC5" w:rsidP="00FB7FC5" w:rsidRDefault="00FB7FC5" w14:paraId="56A53A3A" w14:textId="77777777">
      <w:pPr>
        <w:pStyle w:val="ListParagraph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+2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36061A">
        <w:rPr>
          <w:rFonts w:ascii="Times New Roman" w:hAnsi="Times New Roman" w:cs="Times New Roman"/>
          <w:sz w:val="24"/>
          <w:szCs w:val="24"/>
        </w:rPr>
        <w:t xml:space="preserve">, </w:t>
      </w:r>
      <w:r w:rsidRPr="00921149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3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36061A">
        <w:rPr>
          <w:rFonts w:ascii="Times New Roman" w:hAnsi="Times New Roman" w:cs="Times New Roman"/>
          <w:sz w:val="24"/>
          <w:szCs w:val="24"/>
        </w:rPr>
        <w:t xml:space="preserve">, </w:t>
      </w:r>
      <w:r w:rsidRPr="00921149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3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z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</w:p>
    <w:p w:rsidRPr="00921149" w:rsidR="00FB7FC5" w:rsidP="00FB7FC5" w:rsidRDefault="00FB7FC5" w14:paraId="05989A22" w14:textId="77777777">
      <w:pPr>
        <w:pStyle w:val="ListParagraph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sz w:val="24"/>
          <w:szCs w:val="24"/>
        </w:rPr>
        <w:t>has (i) Trivial solution (ii) non-trivial solution. find the non-trivial solution.</w:t>
      </w:r>
    </w:p>
    <w:p w:rsidRPr="00921149" w:rsidR="00FB7FC5" w:rsidP="00FB7FC5" w:rsidRDefault="00FB7FC5" w14:paraId="2B47883D" w14:textId="77777777">
      <w:pPr>
        <w:pStyle w:val="ListParagraph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 xml:space="preserve">Ans: </w:t>
      </w:r>
      <w:r w:rsidRPr="00921149">
        <w:rPr>
          <w:rFonts w:ascii="Times New Roman" w:hAnsi="Times New Roman" w:cs="Times New Roman"/>
          <w:sz w:val="24"/>
          <w:szCs w:val="24"/>
        </w:rPr>
        <w:t xml:space="preserve">(i) </w:t>
      </w:r>
      <m:oMath>
        <m:r>
          <w:rPr>
            <w:rFonts w:ascii="Cambria Math" w:hAnsi="Cambria Math" w:cs="Times New Roman"/>
            <w:sz w:val="24"/>
            <w:szCs w:val="24"/>
          </w:rPr>
          <m:t>b≠</m:t>
        </m:r>
        <m:r>
          <w:rPr>
            <w:rFonts w:ascii="Cambria Math" w:hAnsi="Times New Roman" w:cs="Times New Roman"/>
            <w:sz w:val="24"/>
            <w:szCs w:val="24"/>
          </w:rPr>
          <m:t>8</m:t>
        </m:r>
      </m:oMath>
      <w:r w:rsidRPr="00921149">
        <w:rPr>
          <w:rFonts w:ascii="Times New Roman" w:hAnsi="Times New Roman" w:cs="Times New Roman"/>
          <w:sz w:val="24"/>
          <w:szCs w:val="24"/>
        </w:rPr>
        <w:tab/>
      </w:r>
      <w:r w:rsidRPr="00921149">
        <w:rPr>
          <w:rFonts w:ascii="Times New Roman" w:hAnsi="Times New Roman" w:cs="Times New Roman"/>
          <w:sz w:val="24"/>
          <w:szCs w:val="24"/>
        </w:rPr>
        <w:t xml:space="preserve">(ii) </w:t>
      </w:r>
      <m:oMath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 xml:space="preserve">=8, 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k,y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k,z=k.</m:t>
        </m:r>
      </m:oMath>
      <w:r w:rsidRPr="00921149">
        <w:rPr>
          <w:rFonts w:ascii="Times New Roman" w:hAnsi="Times New Roman" w:cs="Times New Roman"/>
          <w:sz w:val="24"/>
          <w:szCs w:val="24"/>
        </w:rPr>
        <w:t xml:space="preserve"> </w:t>
      </w:r>
    </w:p>
    <w:p w:rsidRPr="00921149" w:rsidR="00FB7FC5" w:rsidP="00FB7FC5" w:rsidRDefault="00FB7FC5" w14:paraId="62EBF3C5" w14:textId="77777777">
      <w:pPr>
        <w:rPr>
          <w:rFonts w:ascii="Times New Roman" w:hAnsi="Times New Roman" w:cs="Times New Roman"/>
          <w:b/>
          <w:sz w:val="24"/>
          <w:szCs w:val="24"/>
        </w:rPr>
      </w:pPr>
    </w:p>
    <w:p w:rsidRPr="00921149" w:rsidR="00FB7FC5" w:rsidP="00FB7FC5" w:rsidRDefault="00FB7FC5" w14:paraId="6D98A12B" w14:textId="77777777">
      <w:pPr>
        <w:rPr>
          <w:rFonts w:ascii="Times New Roman" w:hAnsi="Times New Roman" w:cs="Times New Roman"/>
          <w:b/>
          <w:sz w:val="24"/>
          <w:szCs w:val="24"/>
        </w:rPr>
      </w:pPr>
    </w:p>
    <w:p w:rsidRPr="00921149" w:rsidR="00FB7FC5" w:rsidP="00FB7FC5" w:rsidRDefault="00FB7FC5" w14:paraId="40E87EAF" w14:textId="77777777">
      <w:pPr>
        <w:pStyle w:val="ListParagraph"/>
        <w:tabs>
          <w:tab w:val="left" w:pos="0"/>
        </w:tabs>
        <w:ind w:left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21149">
        <w:rPr>
          <w:rFonts w:ascii="Times New Roman" w:hAnsi="Times New Roman" w:cs="Times New Roman"/>
          <w:b/>
          <w:sz w:val="24"/>
          <w:szCs w:val="24"/>
          <w:u w:val="single"/>
        </w:rPr>
        <w:t>Suggested Links:</w:t>
      </w:r>
    </w:p>
    <w:p w:rsidRPr="00921149" w:rsidR="00FB7FC5" w:rsidP="00FB7FC5" w:rsidRDefault="00FB7FC5" w14:paraId="325F719C" w14:textId="77777777">
      <w:pPr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color w:val="000000"/>
          <w:sz w:val="24"/>
          <w:szCs w:val="24"/>
        </w:rPr>
        <w:t>Linear dependence and Independence</w:t>
      </w:r>
      <w:r w:rsidRPr="0092114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Pr="00921149" w:rsidR="00FB7FC5" w:rsidP="00FB7FC5" w:rsidRDefault="00FB7FC5" w14:paraId="2885BEF8" w14:textId="77777777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ab/>
      </w:r>
      <w:r w:rsidRPr="00921149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https://www.youtube.com/watch?v=yLi8RxqfowA </w:t>
      </w:r>
    </w:p>
    <w:p w:rsidRPr="00921149" w:rsidR="00FB7FC5" w:rsidP="00FB7FC5" w:rsidRDefault="00FB7FC5" w14:paraId="76859C37" w14:textId="77777777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921149">
        <w:rPr>
          <w:rFonts w:ascii="Times New Roman" w:hAnsi="Times New Roman" w:cs="Times New Roman"/>
          <w:b/>
          <w:color w:val="000000"/>
          <w:sz w:val="24"/>
          <w:szCs w:val="24"/>
        </w:rPr>
        <w:t>System of Homogeneous Linear Equation</w:t>
      </w:r>
    </w:p>
    <w:p w:rsidRPr="00921149" w:rsidR="00FB7FC5" w:rsidP="00FB7FC5" w:rsidRDefault="0077466B" w14:paraId="41E86E36" w14:textId="77777777">
      <w:pPr>
        <w:shd w:val="clear" w:color="auto" w:fill="FFFFFF"/>
        <w:spacing w:after="0" w:line="268" w:lineRule="atLeast"/>
        <w:ind w:firstLine="720"/>
        <w:rPr>
          <w:rFonts w:ascii="Times New Roman" w:hAnsi="Times New Roman" w:eastAsia="Times New Roman" w:cs="Times New Roman"/>
          <w:color w:val="006621"/>
          <w:sz w:val="24"/>
          <w:szCs w:val="24"/>
        </w:rPr>
      </w:pPr>
      <w:hyperlink w:history="1" r:id="rId37">
        <w:r w:rsidRPr="00921149" w:rsidR="00FB7FC5">
          <w:rPr>
            <w:rStyle w:val="Hyperlink"/>
            <w:rFonts w:ascii="Times New Roman" w:hAnsi="Times New Roman" w:eastAsia="Times New Roman" w:cs="Times New Roman"/>
            <w:sz w:val="24"/>
            <w:szCs w:val="24"/>
          </w:rPr>
          <w:t>www.math.ku.edu/~lerner/LAnotes/Chapter5.pdf</w:t>
        </w:r>
      </w:hyperlink>
    </w:p>
    <w:p w:rsidRPr="00921149" w:rsidR="00FB7FC5" w:rsidP="00FB7FC5" w:rsidRDefault="0077466B" w14:paraId="51F3BF76" w14:textId="77777777">
      <w:pPr>
        <w:shd w:val="clear" w:color="auto" w:fill="FFFFFF"/>
        <w:spacing w:after="0" w:line="268" w:lineRule="atLeast"/>
        <w:ind w:firstLine="720"/>
        <w:rPr>
          <w:rFonts w:ascii="Times New Roman" w:hAnsi="Times New Roman" w:eastAsia="Times New Roman" w:cs="Times New Roman"/>
          <w:color w:val="808080"/>
          <w:sz w:val="24"/>
          <w:szCs w:val="24"/>
        </w:rPr>
      </w:pPr>
      <w:hyperlink w:history="1" r:id="rId38">
        <w:r w:rsidRPr="00921149" w:rsidR="00FB7FC5">
          <w:rPr>
            <w:rStyle w:val="Hyperlink"/>
            <w:rFonts w:ascii="Times New Roman" w:hAnsi="Times New Roman" w:eastAsia="Times New Roman" w:cs="Times New Roman"/>
            <w:sz w:val="24"/>
            <w:szCs w:val="24"/>
          </w:rPr>
          <w:t>http://www.math.hawaii.edu/~lee/linear/sys-eq.pdf</w:t>
        </w:r>
      </w:hyperlink>
    </w:p>
    <w:p w:rsidRPr="00921149" w:rsidR="00FB7FC5" w:rsidP="00FB7FC5" w:rsidRDefault="00FB7FC5" w14:paraId="2946DB82" w14:textId="77777777">
      <w:pPr>
        <w:shd w:val="clear" w:color="auto" w:fill="FFFFFF"/>
        <w:spacing w:after="0" w:line="268" w:lineRule="atLeast"/>
        <w:rPr>
          <w:rFonts w:ascii="Times New Roman" w:hAnsi="Times New Roman" w:eastAsia="Times New Roman" w:cs="Times New Roman"/>
          <w:color w:val="808080"/>
          <w:sz w:val="24"/>
          <w:szCs w:val="24"/>
        </w:rPr>
      </w:pPr>
    </w:p>
    <w:p w:rsidRPr="00921149" w:rsidR="00FB7FC5" w:rsidP="00FB7FC5" w:rsidRDefault="00FB7FC5" w14:paraId="6BE236A2" w14:textId="77777777">
      <w:pPr>
        <w:shd w:val="clear" w:color="auto" w:fill="FFFFFF"/>
        <w:spacing w:after="0" w:line="268" w:lineRule="atLeast"/>
        <w:textAlignment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21149">
        <w:rPr>
          <w:rFonts w:ascii="Times New Roman" w:hAnsi="Times New Roman" w:cs="Times New Roman"/>
          <w:b/>
          <w:color w:val="000000"/>
          <w:sz w:val="24"/>
          <w:szCs w:val="24"/>
        </w:rPr>
        <w:t>System of Non-Homogeneous Linear Equation</w:t>
      </w:r>
    </w:p>
    <w:p w:rsidRPr="00921149" w:rsidR="00FB7FC5" w:rsidP="00FB7FC5" w:rsidRDefault="0077466B" w14:paraId="44C1541A" w14:textId="77777777">
      <w:pPr>
        <w:shd w:val="clear" w:color="auto" w:fill="FFFFFF"/>
        <w:spacing w:after="0" w:line="268" w:lineRule="atLeast"/>
        <w:ind w:firstLine="720"/>
        <w:textAlignment w:val="center"/>
        <w:rPr>
          <w:rFonts w:ascii="Times New Roman" w:hAnsi="Times New Roman" w:cs="Times New Roman"/>
          <w:color w:val="006621"/>
          <w:sz w:val="24"/>
          <w:szCs w:val="24"/>
          <w:shd w:val="clear" w:color="auto" w:fill="FFFFFF"/>
        </w:rPr>
      </w:pPr>
      <w:hyperlink w:history="1" r:id="rId39">
        <w:r w:rsidRPr="00921149" w:rsidR="00FB7FC5">
          <w:rPr>
            <w:rStyle w:val="Hyperlink"/>
            <w:rFonts w:ascii="Times New Roman" w:hAnsi="Times New Roman" w:cs="Times New Roman"/>
            <w:sz w:val="24"/>
            <w:szCs w:val="24"/>
            <w:shd w:val="clear" w:color="auto" w:fill="FFFFFF"/>
          </w:rPr>
          <w:t>https://www.youtube.com/watch?v=4jcvZmMK_28</w:t>
        </w:r>
      </w:hyperlink>
    </w:p>
    <w:p w:rsidRPr="00921149" w:rsidR="00FB7FC5" w:rsidP="00FB7FC5" w:rsidRDefault="00FB7FC5" w14:paraId="5997CC1D" w14:textId="77777777">
      <w:pPr>
        <w:shd w:val="clear" w:color="auto" w:fill="FFFFFF"/>
        <w:spacing w:after="0" w:line="268" w:lineRule="atLeast"/>
        <w:textAlignment w:val="center"/>
        <w:rPr>
          <w:rFonts w:ascii="Times New Roman" w:hAnsi="Times New Roman" w:eastAsia="Times New Roman" w:cs="Times New Roman"/>
          <w:color w:val="808080"/>
          <w:sz w:val="24"/>
          <w:szCs w:val="24"/>
        </w:rPr>
      </w:pPr>
    </w:p>
    <w:p w:rsidRPr="00921149" w:rsidR="00FB7FC5" w:rsidP="00FB7FC5" w:rsidRDefault="00FB7FC5" w14:paraId="110FFD37" w14:textId="77777777">
      <w:pPr>
        <w:rPr>
          <w:rFonts w:ascii="Times New Roman" w:hAnsi="Times New Roman" w:cs="Times New Roman"/>
          <w:b/>
          <w:sz w:val="24"/>
          <w:szCs w:val="24"/>
        </w:rPr>
      </w:pPr>
      <w:bookmarkStart w:name="_GoBack" w:id="0"/>
      <w:bookmarkEnd w:id="0"/>
    </w:p>
    <w:p w:rsidRPr="00921149" w:rsidR="00FB7FC5" w:rsidP="00FB7FC5" w:rsidRDefault="00FB7FC5" w14:paraId="6B699379" w14:textId="77777777">
      <w:pPr>
        <w:rPr>
          <w:rFonts w:ascii="Times New Roman" w:hAnsi="Times New Roman" w:cs="Times New Roman"/>
          <w:b/>
          <w:sz w:val="24"/>
          <w:szCs w:val="24"/>
        </w:rPr>
      </w:pPr>
    </w:p>
    <w:p w:rsidRPr="00921149" w:rsidR="00FB7FC5" w:rsidP="00FB7FC5" w:rsidRDefault="00FB7FC5" w14:paraId="3FE9F23F" w14:textId="77777777">
      <w:pPr>
        <w:rPr>
          <w:rFonts w:ascii="Times New Roman" w:hAnsi="Times New Roman" w:cs="Times New Roman"/>
          <w:b/>
          <w:sz w:val="24"/>
          <w:szCs w:val="24"/>
        </w:rPr>
      </w:pPr>
    </w:p>
    <w:p w:rsidRPr="00921149" w:rsidR="00FB7FC5" w:rsidP="00FB7FC5" w:rsidRDefault="00FB7FC5" w14:paraId="1F72F646" w14:textId="77777777">
      <w:pPr>
        <w:rPr>
          <w:rFonts w:ascii="Times New Roman" w:hAnsi="Times New Roman" w:cs="Times New Roman"/>
          <w:b/>
          <w:sz w:val="24"/>
          <w:szCs w:val="24"/>
        </w:rPr>
      </w:pPr>
    </w:p>
    <w:p w:rsidRPr="00921149" w:rsidR="00E12272" w:rsidP="00FB7FC5" w:rsidRDefault="005728CC" w14:paraId="29D6B04F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114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12272" w:rsidP="00FB7FC5" w:rsidRDefault="00E12272" w14:paraId="08CE6F91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5E01" w:rsidP="00FB7FC5" w:rsidRDefault="00695E01" w14:paraId="61CDCEAD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5E01" w:rsidP="00FB7FC5" w:rsidRDefault="00695E01" w14:paraId="6BB9E253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Pr="00921149" w:rsidR="00695E01" w:rsidP="00FB7FC5" w:rsidRDefault="00695E01" w14:paraId="23DE523C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Pr="00921149" w:rsidR="00E12272" w:rsidP="00FB7FC5" w:rsidRDefault="00E12272" w14:paraId="52E56223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Pr="00921149" w:rsidR="00E12272" w:rsidP="00FB7FC5" w:rsidRDefault="00E12272" w14:paraId="07547A01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12272" w:rsidP="00FB7FC5" w:rsidRDefault="00E12272" w14:paraId="5043CB0F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E0A80" w:rsidP="00FB7FC5" w:rsidRDefault="000E0A80" w14:paraId="07459315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E0A80" w:rsidP="00FB7FC5" w:rsidRDefault="000E0A80" w14:paraId="6537F28F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E0A80" w:rsidP="00FB7FC5" w:rsidRDefault="000E0A80" w14:paraId="6DFB9E20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E0A80" w:rsidP="00FB7FC5" w:rsidRDefault="000E0A80" w14:paraId="70DF9E56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Pr="00921149" w:rsidR="000E0A80" w:rsidP="00FB7FC5" w:rsidRDefault="000E0A80" w14:paraId="44E871BC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Pr="00921149" w:rsidR="00E12272" w:rsidP="00FB7FC5" w:rsidRDefault="00E12272" w14:paraId="144A5D23" w14:textId="77777777">
      <w:pPr>
        <w:spacing w:after="0"/>
        <w:ind w:left="-450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Pr="00921149" w:rsidR="00E12272" w:rsidSect="00695E01">
      <w:footerReference w:type="default" r:id="rId40"/>
      <w:pgSz w:w="12240" w:h="15840" w:orient="portrait"/>
      <w:pgMar w:top="288" w:right="331" w:bottom="288" w:left="28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5502F4" w:rsidP="002A3847" w:rsidRDefault="005502F4" w14:paraId="738610EB" w14:textId="77777777">
      <w:pPr>
        <w:spacing w:after="0" w:line="240" w:lineRule="auto"/>
      </w:pPr>
      <w:r>
        <w:separator/>
      </w:r>
    </w:p>
  </w:endnote>
  <w:endnote w:type="continuationSeparator" w:id="0">
    <w:p w:rsidR="005502F4" w:rsidP="002A3847" w:rsidRDefault="005502F4" w14:paraId="637805D2" w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ngal">
    <w:panose1 w:val="02040503050203030202"/>
    <w:charset w:val="01"/>
    <w:family w:val="roman"/>
    <w:pitch w:val="variable"/>
    <w:sig w:usb0="0000A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695E01" w:rsidRDefault="00695E01" w14:paraId="463F29E8" w14:textId="77777777">
    <w:pPr>
      <w:pStyle w:val="Footer"/>
    </w:pPr>
  </w:p>
  <w:p w:rsidRPr="00E5149D" w:rsidR="00695E01" w:rsidRDefault="00695E01" w14:paraId="340C79ED" w14:textId="77777777">
    <w:pPr>
      <w:pStyle w:val="Footer"/>
      <w:rPr>
        <w:b/>
      </w:rPr>
    </w:pPr>
    <w:r>
      <w:rPr>
        <w:b/>
      </w:rPr>
      <w:t>**</w:t>
    </w:r>
    <w:r w:rsidRPr="00E5149D">
      <w:rPr>
        <w:b/>
      </w:rPr>
      <w:t xml:space="preserve"> Page no. may differ as per the edition of the book.</w:t>
    </w:r>
  </w:p>
  <w:p w:rsidRPr="00E5149D" w:rsidR="00695E01" w:rsidRDefault="00695E01" w14:paraId="7E4494E2" w14:textId="77777777">
    <w:pPr>
      <w:pStyle w:val="Footer"/>
      <w:rPr>
        <w:b/>
      </w:rPr>
    </w:pPr>
    <w:r w:rsidRPr="00E5149D">
      <w:rPr>
        <w:b/>
      </w:rPr>
      <w:t xml:space="preserve">                Dept. of Mathematics</w:t>
    </w:r>
    <w:r w:rsidRPr="00E5149D">
      <w:rPr>
        <w:b/>
      </w:rPr>
      <w:ptab w:alignment="center" w:relativeTo="margin" w:leader="none"/>
    </w:r>
    <w:r w:rsidRPr="00E5149D">
      <w:rPr>
        <w:b/>
      </w:rPr>
      <w:ptab w:alignment="right" w:relativeTo="margin" w:leader="none"/>
    </w:r>
    <w:r w:rsidRPr="00E5149D">
      <w:rPr>
        <w:b/>
      </w:rPr>
      <w:t>NIET, Greater Noid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5502F4" w:rsidP="002A3847" w:rsidRDefault="005502F4" w14:paraId="3B7B4B86" w14:textId="77777777">
      <w:pPr>
        <w:spacing w:after="0" w:line="240" w:lineRule="auto"/>
      </w:pPr>
      <w:r>
        <w:separator/>
      </w:r>
    </w:p>
  </w:footnote>
  <w:footnote w:type="continuationSeparator" w:id="0">
    <w:p w:rsidR="005502F4" w:rsidP="002A3847" w:rsidRDefault="005502F4" w14:paraId="3A0FF5F2" w14:textId="777777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A26D1B"/>
    <w:multiLevelType w:val="hybridMultilevel"/>
    <w:tmpl w:val="442A8C42"/>
    <w:lvl w:ilvl="0" w:tplc="A10816E0">
      <w:start w:val="8"/>
      <w:numFmt w:val="decimal"/>
      <w:lvlText w:val="Q.%1"/>
      <w:lvlJc w:val="left"/>
      <w:pPr>
        <w:ind w:left="2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240C87"/>
    <w:multiLevelType w:val="hybridMultilevel"/>
    <w:tmpl w:val="ADC29B90"/>
    <w:lvl w:ilvl="0" w:tplc="0AEEC91E">
      <w:start w:val="1"/>
      <w:numFmt w:val="decimal"/>
      <w:lvlText w:val="Q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7E65AE"/>
    <w:multiLevelType w:val="hybridMultilevel"/>
    <w:tmpl w:val="1F3E0D54"/>
    <w:lvl w:ilvl="0" w:tplc="0409000B">
      <w:start w:val="1"/>
      <w:numFmt w:val="bullet"/>
      <w:lvlText w:val=""/>
      <w:lvlJc w:val="left"/>
      <w:pPr>
        <w:ind w:left="1260" w:hanging="360"/>
      </w:pPr>
      <w:rPr>
        <w:rFonts w:hint="default" w:ascii="Wingdings" w:hAnsi="Wingdings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hint="default" w:ascii="Wingdings" w:hAnsi="Wingdings"/>
      </w:rPr>
    </w:lvl>
  </w:abstractNum>
  <w:abstractNum w:abstractNumId="3" w15:restartNumberingAfterBreak="0">
    <w:nsid w:val="142B66B3"/>
    <w:multiLevelType w:val="hybridMultilevel"/>
    <w:tmpl w:val="8E142DB2"/>
    <w:lvl w:ilvl="0" w:tplc="0AEEC91E">
      <w:start w:val="1"/>
      <w:numFmt w:val="decimal"/>
      <w:lvlText w:val="Q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4C2935"/>
    <w:multiLevelType w:val="hybridMultilevel"/>
    <w:tmpl w:val="441EC5F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AF102A"/>
    <w:multiLevelType w:val="hybridMultilevel"/>
    <w:tmpl w:val="1F6CEF84"/>
    <w:lvl w:ilvl="0" w:tplc="0AEEC91E">
      <w:start w:val="1"/>
      <w:numFmt w:val="decimal"/>
      <w:lvlText w:val="Q.%1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26B64A8A"/>
    <w:multiLevelType w:val="hybridMultilevel"/>
    <w:tmpl w:val="315ACF3C"/>
    <w:lvl w:ilvl="0" w:tplc="61D463E8">
      <w:start w:val="5"/>
      <w:numFmt w:val="decimal"/>
      <w:lvlText w:val="Q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2909B7"/>
    <w:multiLevelType w:val="hybridMultilevel"/>
    <w:tmpl w:val="50068EAC"/>
    <w:lvl w:ilvl="0" w:tplc="9BFECD60">
      <w:start w:val="1"/>
      <w:numFmt w:val="decimal"/>
      <w:lvlText w:val="Q.%1"/>
      <w:lvlJc w:val="left"/>
      <w:pPr>
        <w:ind w:left="2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8" w15:restartNumberingAfterBreak="0">
    <w:nsid w:val="36AB6E46"/>
    <w:multiLevelType w:val="hybridMultilevel"/>
    <w:tmpl w:val="D6FE5526"/>
    <w:lvl w:ilvl="0" w:tplc="E9227F44">
      <w:start w:val="1"/>
      <w:numFmt w:val="lowerRoman"/>
      <w:lvlText w:val="(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7032DF2"/>
    <w:multiLevelType w:val="hybridMultilevel"/>
    <w:tmpl w:val="749C1AB0"/>
    <w:lvl w:ilvl="0" w:tplc="DD2EE23A">
      <w:start w:val="1"/>
      <w:numFmt w:val="decimal"/>
      <w:lvlText w:val="Q.%1"/>
      <w:lvlJc w:val="left"/>
      <w:pPr>
        <w:ind w:left="2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3477DC"/>
    <w:multiLevelType w:val="hybridMultilevel"/>
    <w:tmpl w:val="8E38949E"/>
    <w:lvl w:ilvl="0" w:tplc="0AEEC91E">
      <w:start w:val="1"/>
      <w:numFmt w:val="decimal"/>
      <w:lvlText w:val="Q.%1"/>
      <w:lvlJc w:val="left"/>
      <w:pPr>
        <w:ind w:left="1980" w:hanging="360"/>
      </w:pPr>
      <w:rPr>
        <w:rFonts w:hint="default"/>
        <w:b/>
      </w:rPr>
    </w:lvl>
    <w:lvl w:ilvl="1" w:tplc="E02A3538">
      <w:start w:val="1"/>
      <w:numFmt w:val="lowerRoman"/>
      <w:lvlText w:val="(%2)"/>
      <w:lvlJc w:val="left"/>
      <w:pPr>
        <w:ind w:left="3060" w:hanging="72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1" w15:restartNumberingAfterBreak="0">
    <w:nsid w:val="410944C8"/>
    <w:multiLevelType w:val="hybridMultilevel"/>
    <w:tmpl w:val="970C12E2"/>
    <w:lvl w:ilvl="0" w:tplc="0AEEC91E">
      <w:start w:val="1"/>
      <w:numFmt w:val="decimal"/>
      <w:lvlText w:val="Q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7B18F8"/>
    <w:multiLevelType w:val="hybridMultilevel"/>
    <w:tmpl w:val="30E2A0E8"/>
    <w:lvl w:ilvl="0" w:tplc="04090001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13" w15:restartNumberingAfterBreak="0">
    <w:nsid w:val="427B2664"/>
    <w:multiLevelType w:val="hybridMultilevel"/>
    <w:tmpl w:val="F674600E"/>
    <w:lvl w:ilvl="0" w:tplc="5614CF36">
      <w:start w:val="1"/>
      <w:numFmt w:val="decimal"/>
      <w:lvlText w:val="Q.%1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2FB52EC"/>
    <w:multiLevelType w:val="hybridMultilevel"/>
    <w:tmpl w:val="445CE902"/>
    <w:lvl w:ilvl="0" w:tplc="1E3C529A">
      <w:start w:val="1"/>
      <w:numFmt w:val="decimal"/>
      <w:lvlText w:val="Q.%1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5" w15:restartNumberingAfterBreak="0">
    <w:nsid w:val="476D6E5F"/>
    <w:multiLevelType w:val="hybridMultilevel"/>
    <w:tmpl w:val="0DA837EC"/>
    <w:lvl w:ilvl="0" w:tplc="F5D6CB02">
      <w:start w:val="3"/>
      <w:numFmt w:val="decimal"/>
      <w:lvlText w:val="Q.%1"/>
      <w:lvlJc w:val="left"/>
      <w:pPr>
        <w:ind w:left="2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2A4D94"/>
    <w:multiLevelType w:val="hybridMultilevel"/>
    <w:tmpl w:val="F6EC7D1A"/>
    <w:lvl w:ilvl="0" w:tplc="C6AC4164">
      <w:start w:val="1"/>
      <w:numFmt w:val="decimal"/>
      <w:lvlText w:val="Q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5450D"/>
    <w:multiLevelType w:val="hybridMultilevel"/>
    <w:tmpl w:val="970C12E2"/>
    <w:lvl w:ilvl="0" w:tplc="0AEEC91E">
      <w:start w:val="1"/>
      <w:numFmt w:val="decimal"/>
      <w:lvlText w:val="Q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91B27"/>
    <w:multiLevelType w:val="hybridMultilevel"/>
    <w:tmpl w:val="D83E5610"/>
    <w:lvl w:ilvl="0" w:tplc="571ADA92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E9227F44">
      <w:start w:val="1"/>
      <w:numFmt w:val="lowerRoman"/>
      <w:lvlText w:val="(%2)"/>
      <w:lvlJc w:val="left"/>
      <w:pPr>
        <w:ind w:left="28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9" w15:restartNumberingAfterBreak="0">
    <w:nsid w:val="5DE9087A"/>
    <w:multiLevelType w:val="hybridMultilevel"/>
    <w:tmpl w:val="4F945D30"/>
    <w:lvl w:ilvl="0" w:tplc="0AEEC91E">
      <w:start w:val="1"/>
      <w:numFmt w:val="decimal"/>
      <w:lvlText w:val="Q.%1"/>
      <w:lvlJc w:val="left"/>
      <w:pPr>
        <w:ind w:left="720" w:hanging="360"/>
      </w:pPr>
      <w:rPr>
        <w:rFonts w:hint="default"/>
        <w:b/>
      </w:rPr>
    </w:lvl>
    <w:lvl w:ilvl="1" w:tplc="F4AE6F38">
      <w:start w:val="1"/>
      <w:numFmt w:val="lowerLetter"/>
      <w:lvlText w:val="(%2)"/>
      <w:lvlJc w:val="left"/>
      <w:pPr>
        <w:ind w:left="1440" w:hanging="360"/>
      </w:pPr>
      <w:rPr>
        <w:rFonts w:hint="default"/>
        <w:b w:val="0"/>
      </w:rPr>
    </w:lvl>
    <w:lvl w:ilvl="2" w:tplc="2BA000AE">
      <w:start w:val="1"/>
      <w:numFmt w:val="lowerLetter"/>
      <w:lvlText w:val="(%3)"/>
      <w:lvlJc w:val="left"/>
      <w:pPr>
        <w:ind w:left="2340" w:hanging="360"/>
      </w:pPr>
      <w:rPr>
        <w:rFonts w:hint="default"/>
        <w:b w:val="0"/>
      </w:r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8A1ADB"/>
    <w:multiLevelType w:val="hybridMultilevel"/>
    <w:tmpl w:val="7C4C06C4"/>
    <w:lvl w:ilvl="0" w:tplc="0AEEC91E">
      <w:start w:val="1"/>
      <w:numFmt w:val="decimal"/>
      <w:lvlText w:val="Q.%1"/>
      <w:lvlJc w:val="left"/>
      <w:pPr>
        <w:ind w:left="1980" w:hanging="360"/>
      </w:pPr>
      <w:rPr>
        <w:rFonts w:hint="default"/>
        <w:b/>
      </w:rPr>
    </w:lvl>
    <w:lvl w:ilvl="1" w:tplc="E02A3538">
      <w:start w:val="1"/>
      <w:numFmt w:val="lowerRoman"/>
      <w:lvlText w:val="(%2)"/>
      <w:lvlJc w:val="left"/>
      <w:pPr>
        <w:ind w:left="3060" w:hanging="72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21" w15:restartNumberingAfterBreak="0">
    <w:nsid w:val="697C7EEF"/>
    <w:multiLevelType w:val="hybridMultilevel"/>
    <w:tmpl w:val="F674600E"/>
    <w:lvl w:ilvl="0" w:tplc="5614CF36">
      <w:start w:val="1"/>
      <w:numFmt w:val="decimal"/>
      <w:lvlText w:val="Q.%1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69DE382C"/>
    <w:multiLevelType w:val="hybridMultilevel"/>
    <w:tmpl w:val="5DA27AB6"/>
    <w:lvl w:ilvl="0" w:tplc="E1B45A98">
      <w:start w:val="6"/>
      <w:numFmt w:val="decimal"/>
      <w:lvlText w:val="Q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887B07"/>
    <w:multiLevelType w:val="hybridMultilevel"/>
    <w:tmpl w:val="355A2768"/>
    <w:lvl w:ilvl="0" w:tplc="0AEEC91E">
      <w:start w:val="1"/>
      <w:numFmt w:val="decimal"/>
      <w:lvlText w:val="Q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9B0B3F"/>
    <w:multiLevelType w:val="hybridMultilevel"/>
    <w:tmpl w:val="66647454"/>
    <w:lvl w:ilvl="0" w:tplc="647E9F32">
      <w:start w:val="1"/>
      <w:numFmt w:val="decimal"/>
      <w:lvlText w:val="Q.%1"/>
      <w:lvlJc w:val="left"/>
      <w:pPr>
        <w:ind w:left="27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850137"/>
    <w:multiLevelType w:val="hybridMultilevel"/>
    <w:tmpl w:val="81B46666"/>
    <w:lvl w:ilvl="0" w:tplc="E9227F44">
      <w:start w:val="1"/>
      <w:numFmt w:val="lowerRoman"/>
      <w:lvlText w:val="(%1)"/>
      <w:lvlJc w:val="left"/>
      <w:pPr>
        <w:ind w:left="21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6" w15:restartNumberingAfterBreak="0">
    <w:nsid w:val="795865FB"/>
    <w:multiLevelType w:val="hybridMultilevel"/>
    <w:tmpl w:val="3110A36C"/>
    <w:lvl w:ilvl="0" w:tplc="90DEF9FC">
      <w:start w:val="7"/>
      <w:numFmt w:val="decimal"/>
      <w:lvlText w:val="Q.%1"/>
      <w:lvlJc w:val="left"/>
      <w:pPr>
        <w:ind w:left="2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F42FCD"/>
    <w:multiLevelType w:val="hybridMultilevel"/>
    <w:tmpl w:val="E6D86E92"/>
    <w:lvl w:ilvl="0" w:tplc="0AEEC91E">
      <w:start w:val="1"/>
      <w:numFmt w:val="decimal"/>
      <w:lvlText w:val="Q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7D1FDE"/>
    <w:multiLevelType w:val="hybridMultilevel"/>
    <w:tmpl w:val="7688B8D2"/>
    <w:lvl w:ilvl="0" w:tplc="0409000B">
      <w:start w:val="1"/>
      <w:numFmt w:val="bullet"/>
      <w:lvlText w:val=""/>
      <w:lvlJc w:val="left"/>
      <w:pPr>
        <w:ind w:left="720" w:hanging="360"/>
      </w:pPr>
      <w:rPr>
        <w:rFonts w:hint="default" w:ascii="Wingdings" w:hAnsi="Wingdings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4"/>
  </w:num>
  <w:num w:numId="2">
    <w:abstractNumId w:val="19"/>
  </w:num>
  <w:num w:numId="3">
    <w:abstractNumId w:val="8"/>
  </w:num>
  <w:num w:numId="4">
    <w:abstractNumId w:val="28"/>
  </w:num>
  <w:num w:numId="5">
    <w:abstractNumId w:val="21"/>
  </w:num>
  <w:num w:numId="6">
    <w:abstractNumId w:val="2"/>
  </w:num>
  <w:num w:numId="7">
    <w:abstractNumId w:val="14"/>
  </w:num>
  <w:num w:numId="8">
    <w:abstractNumId w:val="5"/>
  </w:num>
  <w:num w:numId="9">
    <w:abstractNumId w:val="7"/>
  </w:num>
  <w:num w:numId="10">
    <w:abstractNumId w:val="9"/>
  </w:num>
  <w:num w:numId="11">
    <w:abstractNumId w:val="26"/>
  </w:num>
  <w:num w:numId="12">
    <w:abstractNumId w:val="0"/>
  </w:num>
  <w:num w:numId="13">
    <w:abstractNumId w:val="10"/>
  </w:num>
  <w:num w:numId="14">
    <w:abstractNumId w:val="18"/>
  </w:num>
  <w:num w:numId="15">
    <w:abstractNumId w:val="15"/>
  </w:num>
  <w:num w:numId="16">
    <w:abstractNumId w:val="20"/>
  </w:num>
  <w:num w:numId="17">
    <w:abstractNumId w:val="27"/>
  </w:num>
  <w:num w:numId="18">
    <w:abstractNumId w:val="17"/>
  </w:num>
  <w:num w:numId="19">
    <w:abstractNumId w:val="16"/>
  </w:num>
  <w:num w:numId="20">
    <w:abstractNumId w:val="1"/>
  </w:num>
  <w:num w:numId="21">
    <w:abstractNumId w:val="22"/>
  </w:num>
  <w:num w:numId="22">
    <w:abstractNumId w:val="23"/>
  </w:num>
  <w:num w:numId="23">
    <w:abstractNumId w:val="3"/>
  </w:num>
  <w:num w:numId="24">
    <w:abstractNumId w:val="25"/>
  </w:num>
  <w:num w:numId="25">
    <w:abstractNumId w:val="13"/>
  </w:num>
  <w:num w:numId="26">
    <w:abstractNumId w:val="11"/>
  </w:num>
  <w:num w:numId="27">
    <w:abstractNumId w:val="24"/>
  </w:num>
  <w:num w:numId="28">
    <w:abstractNumId w:val="12"/>
  </w:num>
  <w:num w:numId="29">
    <w:abstractNumId w:val="6"/>
  </w:num>
  <w:numIdMacAtCleanup w:val="27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trackRevisions w:val="false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29D1"/>
    <w:rsid w:val="0000317C"/>
    <w:rsid w:val="00004270"/>
    <w:rsid w:val="00010CBC"/>
    <w:rsid w:val="00011D2B"/>
    <w:rsid w:val="000134CA"/>
    <w:rsid w:val="00013FFD"/>
    <w:rsid w:val="00014FCA"/>
    <w:rsid w:val="00025846"/>
    <w:rsid w:val="00027CF2"/>
    <w:rsid w:val="00027F21"/>
    <w:rsid w:val="00030E34"/>
    <w:rsid w:val="000335C9"/>
    <w:rsid w:val="00033A1D"/>
    <w:rsid w:val="0003665A"/>
    <w:rsid w:val="00036920"/>
    <w:rsid w:val="00040B50"/>
    <w:rsid w:val="00040D57"/>
    <w:rsid w:val="00042E43"/>
    <w:rsid w:val="00046E65"/>
    <w:rsid w:val="0006069E"/>
    <w:rsid w:val="00061F8F"/>
    <w:rsid w:val="00062438"/>
    <w:rsid w:val="000643BD"/>
    <w:rsid w:val="00070A47"/>
    <w:rsid w:val="00070E50"/>
    <w:rsid w:val="00072160"/>
    <w:rsid w:val="00073EE6"/>
    <w:rsid w:val="00082661"/>
    <w:rsid w:val="000841CA"/>
    <w:rsid w:val="000867D7"/>
    <w:rsid w:val="0009140C"/>
    <w:rsid w:val="00091F53"/>
    <w:rsid w:val="000925A5"/>
    <w:rsid w:val="000947D1"/>
    <w:rsid w:val="00095783"/>
    <w:rsid w:val="000966CB"/>
    <w:rsid w:val="000A50D7"/>
    <w:rsid w:val="000A6A61"/>
    <w:rsid w:val="000B1BB2"/>
    <w:rsid w:val="000B1EAC"/>
    <w:rsid w:val="000B4617"/>
    <w:rsid w:val="000B6674"/>
    <w:rsid w:val="000B6B9E"/>
    <w:rsid w:val="000C0CD1"/>
    <w:rsid w:val="000C2309"/>
    <w:rsid w:val="000C2B1E"/>
    <w:rsid w:val="000C7078"/>
    <w:rsid w:val="000C77A3"/>
    <w:rsid w:val="000D086A"/>
    <w:rsid w:val="000D0E84"/>
    <w:rsid w:val="000D1A06"/>
    <w:rsid w:val="000D233B"/>
    <w:rsid w:val="000D2EBD"/>
    <w:rsid w:val="000D369A"/>
    <w:rsid w:val="000E0A80"/>
    <w:rsid w:val="000E1E93"/>
    <w:rsid w:val="000E4484"/>
    <w:rsid w:val="000E4D5B"/>
    <w:rsid w:val="000F0A05"/>
    <w:rsid w:val="000F2CFC"/>
    <w:rsid w:val="000F6079"/>
    <w:rsid w:val="00102695"/>
    <w:rsid w:val="001034B5"/>
    <w:rsid w:val="001107D5"/>
    <w:rsid w:val="0011268F"/>
    <w:rsid w:val="00117162"/>
    <w:rsid w:val="00122B34"/>
    <w:rsid w:val="00124D07"/>
    <w:rsid w:val="00126D7C"/>
    <w:rsid w:val="001278B7"/>
    <w:rsid w:val="00127BAB"/>
    <w:rsid w:val="0013195D"/>
    <w:rsid w:val="00131B30"/>
    <w:rsid w:val="00134D2D"/>
    <w:rsid w:val="00136268"/>
    <w:rsid w:val="00136A81"/>
    <w:rsid w:val="00141A7A"/>
    <w:rsid w:val="00143840"/>
    <w:rsid w:val="001465C0"/>
    <w:rsid w:val="0015325E"/>
    <w:rsid w:val="001532F4"/>
    <w:rsid w:val="00156375"/>
    <w:rsid w:val="0016472A"/>
    <w:rsid w:val="00164A39"/>
    <w:rsid w:val="001760B1"/>
    <w:rsid w:val="00190F2D"/>
    <w:rsid w:val="001925DA"/>
    <w:rsid w:val="001939E4"/>
    <w:rsid w:val="00196376"/>
    <w:rsid w:val="001A29CA"/>
    <w:rsid w:val="001A2E83"/>
    <w:rsid w:val="001A7F77"/>
    <w:rsid w:val="001B2791"/>
    <w:rsid w:val="001B3DCA"/>
    <w:rsid w:val="001B44E0"/>
    <w:rsid w:val="001B6B6B"/>
    <w:rsid w:val="001B7810"/>
    <w:rsid w:val="001C4648"/>
    <w:rsid w:val="001C4B39"/>
    <w:rsid w:val="001C4E2B"/>
    <w:rsid w:val="001C61DE"/>
    <w:rsid w:val="001C7076"/>
    <w:rsid w:val="001C745D"/>
    <w:rsid w:val="001D0BC7"/>
    <w:rsid w:val="001D148D"/>
    <w:rsid w:val="001D3271"/>
    <w:rsid w:val="001D6731"/>
    <w:rsid w:val="001E4844"/>
    <w:rsid w:val="001E7759"/>
    <w:rsid w:val="001F3288"/>
    <w:rsid w:val="001F6268"/>
    <w:rsid w:val="00201E26"/>
    <w:rsid w:val="00206FDD"/>
    <w:rsid w:val="00212437"/>
    <w:rsid w:val="00214C35"/>
    <w:rsid w:val="00216D3E"/>
    <w:rsid w:val="0022066E"/>
    <w:rsid w:val="0022148D"/>
    <w:rsid w:val="00221DE8"/>
    <w:rsid w:val="00225C42"/>
    <w:rsid w:val="00226370"/>
    <w:rsid w:val="00232724"/>
    <w:rsid w:val="00232AF1"/>
    <w:rsid w:val="00232E0C"/>
    <w:rsid w:val="00233742"/>
    <w:rsid w:val="002346C0"/>
    <w:rsid w:val="00236A2E"/>
    <w:rsid w:val="00237E68"/>
    <w:rsid w:val="00241756"/>
    <w:rsid w:val="00242ACD"/>
    <w:rsid w:val="0024385A"/>
    <w:rsid w:val="002444DC"/>
    <w:rsid w:val="002555DF"/>
    <w:rsid w:val="00270BBF"/>
    <w:rsid w:val="002715B8"/>
    <w:rsid w:val="002717E4"/>
    <w:rsid w:val="002725C9"/>
    <w:rsid w:val="002725FE"/>
    <w:rsid w:val="00274227"/>
    <w:rsid w:val="00276CE6"/>
    <w:rsid w:val="00277ECF"/>
    <w:rsid w:val="00282854"/>
    <w:rsid w:val="002830A8"/>
    <w:rsid w:val="002850E3"/>
    <w:rsid w:val="00291003"/>
    <w:rsid w:val="0029432F"/>
    <w:rsid w:val="00295F39"/>
    <w:rsid w:val="002A3847"/>
    <w:rsid w:val="002A3F02"/>
    <w:rsid w:val="002A4871"/>
    <w:rsid w:val="002A509E"/>
    <w:rsid w:val="002A567A"/>
    <w:rsid w:val="002A7226"/>
    <w:rsid w:val="002B3EBB"/>
    <w:rsid w:val="002B618C"/>
    <w:rsid w:val="002C2C81"/>
    <w:rsid w:val="002C5267"/>
    <w:rsid w:val="002D3B5B"/>
    <w:rsid w:val="002D45AB"/>
    <w:rsid w:val="002D4687"/>
    <w:rsid w:val="002D63DD"/>
    <w:rsid w:val="002E0908"/>
    <w:rsid w:val="002E5829"/>
    <w:rsid w:val="002E5AED"/>
    <w:rsid w:val="002E7B96"/>
    <w:rsid w:val="002F11E7"/>
    <w:rsid w:val="002F2375"/>
    <w:rsid w:val="002F3FB7"/>
    <w:rsid w:val="002F41E0"/>
    <w:rsid w:val="002F45FA"/>
    <w:rsid w:val="002F47DF"/>
    <w:rsid w:val="002F75A8"/>
    <w:rsid w:val="00301A6E"/>
    <w:rsid w:val="00301D12"/>
    <w:rsid w:val="00301FE5"/>
    <w:rsid w:val="00305C96"/>
    <w:rsid w:val="00306652"/>
    <w:rsid w:val="00307B9A"/>
    <w:rsid w:val="00307F27"/>
    <w:rsid w:val="00313BAF"/>
    <w:rsid w:val="0031402F"/>
    <w:rsid w:val="003149AA"/>
    <w:rsid w:val="00322282"/>
    <w:rsid w:val="003224FF"/>
    <w:rsid w:val="00323971"/>
    <w:rsid w:val="00323E93"/>
    <w:rsid w:val="00325752"/>
    <w:rsid w:val="0032707B"/>
    <w:rsid w:val="0033066B"/>
    <w:rsid w:val="00340CA2"/>
    <w:rsid w:val="0034473A"/>
    <w:rsid w:val="003502AF"/>
    <w:rsid w:val="00350F95"/>
    <w:rsid w:val="00352C0E"/>
    <w:rsid w:val="0035367A"/>
    <w:rsid w:val="0035589A"/>
    <w:rsid w:val="00356204"/>
    <w:rsid w:val="0036061A"/>
    <w:rsid w:val="00361B47"/>
    <w:rsid w:val="00363307"/>
    <w:rsid w:val="00364236"/>
    <w:rsid w:val="00364EF8"/>
    <w:rsid w:val="00367FD1"/>
    <w:rsid w:val="0037285B"/>
    <w:rsid w:val="00372A02"/>
    <w:rsid w:val="0037479E"/>
    <w:rsid w:val="003760DE"/>
    <w:rsid w:val="00380E4B"/>
    <w:rsid w:val="003831AC"/>
    <w:rsid w:val="0038435F"/>
    <w:rsid w:val="00384AAA"/>
    <w:rsid w:val="003918C9"/>
    <w:rsid w:val="00393313"/>
    <w:rsid w:val="0039635E"/>
    <w:rsid w:val="00397CCC"/>
    <w:rsid w:val="003A1047"/>
    <w:rsid w:val="003A302D"/>
    <w:rsid w:val="003A44BE"/>
    <w:rsid w:val="003B1EB0"/>
    <w:rsid w:val="003B293D"/>
    <w:rsid w:val="003B2A55"/>
    <w:rsid w:val="003B7B60"/>
    <w:rsid w:val="003C3E0D"/>
    <w:rsid w:val="003C6B83"/>
    <w:rsid w:val="003C7F6D"/>
    <w:rsid w:val="003D744C"/>
    <w:rsid w:val="003D7750"/>
    <w:rsid w:val="003E7A1A"/>
    <w:rsid w:val="003F249B"/>
    <w:rsid w:val="003F7285"/>
    <w:rsid w:val="00404D26"/>
    <w:rsid w:val="004129C4"/>
    <w:rsid w:val="004149F7"/>
    <w:rsid w:val="00415780"/>
    <w:rsid w:val="00416680"/>
    <w:rsid w:val="00420C0D"/>
    <w:rsid w:val="00432444"/>
    <w:rsid w:val="00434F14"/>
    <w:rsid w:val="004362C1"/>
    <w:rsid w:val="00440E10"/>
    <w:rsid w:val="004460CD"/>
    <w:rsid w:val="00447C7A"/>
    <w:rsid w:val="0045018A"/>
    <w:rsid w:val="00450225"/>
    <w:rsid w:val="00451234"/>
    <w:rsid w:val="00451883"/>
    <w:rsid w:val="00457257"/>
    <w:rsid w:val="00461D50"/>
    <w:rsid w:val="00465A04"/>
    <w:rsid w:val="004726DD"/>
    <w:rsid w:val="00475E98"/>
    <w:rsid w:val="00476290"/>
    <w:rsid w:val="00485A9E"/>
    <w:rsid w:val="00486C25"/>
    <w:rsid w:val="00491C7F"/>
    <w:rsid w:val="00492C99"/>
    <w:rsid w:val="00494EC1"/>
    <w:rsid w:val="00495418"/>
    <w:rsid w:val="004A1C6A"/>
    <w:rsid w:val="004A3C37"/>
    <w:rsid w:val="004A442C"/>
    <w:rsid w:val="004A5154"/>
    <w:rsid w:val="004B190F"/>
    <w:rsid w:val="004B4214"/>
    <w:rsid w:val="004B4E42"/>
    <w:rsid w:val="004C2C8E"/>
    <w:rsid w:val="004C6806"/>
    <w:rsid w:val="004D0178"/>
    <w:rsid w:val="004D0470"/>
    <w:rsid w:val="004D08A1"/>
    <w:rsid w:val="004E1E73"/>
    <w:rsid w:val="004E3EF7"/>
    <w:rsid w:val="004F22CF"/>
    <w:rsid w:val="004F25DF"/>
    <w:rsid w:val="004F289B"/>
    <w:rsid w:val="004F3674"/>
    <w:rsid w:val="004F4CD8"/>
    <w:rsid w:val="004F72DC"/>
    <w:rsid w:val="0050612A"/>
    <w:rsid w:val="0050793D"/>
    <w:rsid w:val="0051121E"/>
    <w:rsid w:val="005114DE"/>
    <w:rsid w:val="00512ED1"/>
    <w:rsid w:val="00517F78"/>
    <w:rsid w:val="005216E2"/>
    <w:rsid w:val="00523D3C"/>
    <w:rsid w:val="00525E9F"/>
    <w:rsid w:val="00526F72"/>
    <w:rsid w:val="00534728"/>
    <w:rsid w:val="00535661"/>
    <w:rsid w:val="00536616"/>
    <w:rsid w:val="00537008"/>
    <w:rsid w:val="00540882"/>
    <w:rsid w:val="00541D70"/>
    <w:rsid w:val="00543125"/>
    <w:rsid w:val="005502F4"/>
    <w:rsid w:val="0055228D"/>
    <w:rsid w:val="00555527"/>
    <w:rsid w:val="005565DE"/>
    <w:rsid w:val="00560E38"/>
    <w:rsid w:val="00564D58"/>
    <w:rsid w:val="00570D0B"/>
    <w:rsid w:val="005728CC"/>
    <w:rsid w:val="00573391"/>
    <w:rsid w:val="0057355B"/>
    <w:rsid w:val="005752C4"/>
    <w:rsid w:val="00575FE1"/>
    <w:rsid w:val="00576C3B"/>
    <w:rsid w:val="0057795B"/>
    <w:rsid w:val="00590430"/>
    <w:rsid w:val="005966E6"/>
    <w:rsid w:val="005A18A9"/>
    <w:rsid w:val="005A1FD4"/>
    <w:rsid w:val="005A3142"/>
    <w:rsid w:val="005A5EC0"/>
    <w:rsid w:val="005A6323"/>
    <w:rsid w:val="005A6A1B"/>
    <w:rsid w:val="005A7676"/>
    <w:rsid w:val="005A7E85"/>
    <w:rsid w:val="005C0A7F"/>
    <w:rsid w:val="005C201F"/>
    <w:rsid w:val="005C2D80"/>
    <w:rsid w:val="005C49AE"/>
    <w:rsid w:val="005C73CF"/>
    <w:rsid w:val="005D26CD"/>
    <w:rsid w:val="005D2C3B"/>
    <w:rsid w:val="005E3371"/>
    <w:rsid w:val="005F0640"/>
    <w:rsid w:val="005F09D3"/>
    <w:rsid w:val="005F7051"/>
    <w:rsid w:val="00601224"/>
    <w:rsid w:val="00602147"/>
    <w:rsid w:val="00604CD0"/>
    <w:rsid w:val="00622AA5"/>
    <w:rsid w:val="00622F2B"/>
    <w:rsid w:val="00623A57"/>
    <w:rsid w:val="00623E93"/>
    <w:rsid w:val="00624907"/>
    <w:rsid w:val="00633746"/>
    <w:rsid w:val="00647444"/>
    <w:rsid w:val="00651892"/>
    <w:rsid w:val="00652B5E"/>
    <w:rsid w:val="00653046"/>
    <w:rsid w:val="0065582A"/>
    <w:rsid w:val="00657219"/>
    <w:rsid w:val="0065767A"/>
    <w:rsid w:val="00662310"/>
    <w:rsid w:val="00670282"/>
    <w:rsid w:val="0067103F"/>
    <w:rsid w:val="00672E00"/>
    <w:rsid w:val="00674DD9"/>
    <w:rsid w:val="00676F8D"/>
    <w:rsid w:val="006773EA"/>
    <w:rsid w:val="00681DA8"/>
    <w:rsid w:val="00682ADD"/>
    <w:rsid w:val="00683F2D"/>
    <w:rsid w:val="00684B12"/>
    <w:rsid w:val="00686055"/>
    <w:rsid w:val="0069023B"/>
    <w:rsid w:val="00690C61"/>
    <w:rsid w:val="006929DC"/>
    <w:rsid w:val="00693972"/>
    <w:rsid w:val="006952DB"/>
    <w:rsid w:val="00695BB6"/>
    <w:rsid w:val="00695E01"/>
    <w:rsid w:val="006A333B"/>
    <w:rsid w:val="006A3C41"/>
    <w:rsid w:val="006A3CA0"/>
    <w:rsid w:val="006A462A"/>
    <w:rsid w:val="006A633A"/>
    <w:rsid w:val="006A6CF0"/>
    <w:rsid w:val="006A79C7"/>
    <w:rsid w:val="006B2224"/>
    <w:rsid w:val="006B70F2"/>
    <w:rsid w:val="006C153F"/>
    <w:rsid w:val="006C2C6A"/>
    <w:rsid w:val="006C4655"/>
    <w:rsid w:val="006C6CE7"/>
    <w:rsid w:val="006D29D1"/>
    <w:rsid w:val="006D6F7B"/>
    <w:rsid w:val="006E43AA"/>
    <w:rsid w:val="006E4E0B"/>
    <w:rsid w:val="006E527E"/>
    <w:rsid w:val="006EA310"/>
    <w:rsid w:val="006F1356"/>
    <w:rsid w:val="006F19D5"/>
    <w:rsid w:val="006F2EFC"/>
    <w:rsid w:val="006F2F2F"/>
    <w:rsid w:val="006F3E3D"/>
    <w:rsid w:val="006F49F9"/>
    <w:rsid w:val="006F4CA7"/>
    <w:rsid w:val="006F66F3"/>
    <w:rsid w:val="007060A9"/>
    <w:rsid w:val="007060CA"/>
    <w:rsid w:val="0071586C"/>
    <w:rsid w:val="00715DFF"/>
    <w:rsid w:val="00721A42"/>
    <w:rsid w:val="00723921"/>
    <w:rsid w:val="00727F16"/>
    <w:rsid w:val="00731AF3"/>
    <w:rsid w:val="007330CA"/>
    <w:rsid w:val="007407E9"/>
    <w:rsid w:val="00741954"/>
    <w:rsid w:val="007477B9"/>
    <w:rsid w:val="00751125"/>
    <w:rsid w:val="00751CC3"/>
    <w:rsid w:val="0075259C"/>
    <w:rsid w:val="007542ED"/>
    <w:rsid w:val="00754679"/>
    <w:rsid w:val="007546CD"/>
    <w:rsid w:val="00764C96"/>
    <w:rsid w:val="00772FFB"/>
    <w:rsid w:val="0077466B"/>
    <w:rsid w:val="00782416"/>
    <w:rsid w:val="00784C29"/>
    <w:rsid w:val="007910D8"/>
    <w:rsid w:val="00791DD2"/>
    <w:rsid w:val="00793BCC"/>
    <w:rsid w:val="00797144"/>
    <w:rsid w:val="007975F4"/>
    <w:rsid w:val="007A3DA2"/>
    <w:rsid w:val="007A50D6"/>
    <w:rsid w:val="007A5CB3"/>
    <w:rsid w:val="007B300D"/>
    <w:rsid w:val="007B301B"/>
    <w:rsid w:val="007B459B"/>
    <w:rsid w:val="007C106C"/>
    <w:rsid w:val="007C340D"/>
    <w:rsid w:val="007C5D6E"/>
    <w:rsid w:val="007C77E7"/>
    <w:rsid w:val="007C7CCB"/>
    <w:rsid w:val="007D2D1E"/>
    <w:rsid w:val="007D43B5"/>
    <w:rsid w:val="007D78C6"/>
    <w:rsid w:val="007D7A5E"/>
    <w:rsid w:val="007F1677"/>
    <w:rsid w:val="007F2EBF"/>
    <w:rsid w:val="007F3F8C"/>
    <w:rsid w:val="007F7AC6"/>
    <w:rsid w:val="0080359A"/>
    <w:rsid w:val="00803E4F"/>
    <w:rsid w:val="008072F8"/>
    <w:rsid w:val="00815B70"/>
    <w:rsid w:val="00821919"/>
    <w:rsid w:val="00823260"/>
    <w:rsid w:val="0083127C"/>
    <w:rsid w:val="0083136F"/>
    <w:rsid w:val="00832C50"/>
    <w:rsid w:val="00835E5E"/>
    <w:rsid w:val="0083669B"/>
    <w:rsid w:val="00840E90"/>
    <w:rsid w:val="0084181A"/>
    <w:rsid w:val="008448A1"/>
    <w:rsid w:val="00847924"/>
    <w:rsid w:val="00850693"/>
    <w:rsid w:val="00852CAA"/>
    <w:rsid w:val="00857DBF"/>
    <w:rsid w:val="00862D95"/>
    <w:rsid w:val="00863E74"/>
    <w:rsid w:val="00870C4C"/>
    <w:rsid w:val="00871A22"/>
    <w:rsid w:val="00876776"/>
    <w:rsid w:val="008771BD"/>
    <w:rsid w:val="008808E9"/>
    <w:rsid w:val="00881BB3"/>
    <w:rsid w:val="0088296F"/>
    <w:rsid w:val="0088468C"/>
    <w:rsid w:val="0088484C"/>
    <w:rsid w:val="0088763C"/>
    <w:rsid w:val="00896E05"/>
    <w:rsid w:val="008A176E"/>
    <w:rsid w:val="008A199D"/>
    <w:rsid w:val="008A236D"/>
    <w:rsid w:val="008B01B5"/>
    <w:rsid w:val="008B1C00"/>
    <w:rsid w:val="008B2320"/>
    <w:rsid w:val="008C11C2"/>
    <w:rsid w:val="008C387C"/>
    <w:rsid w:val="008C4509"/>
    <w:rsid w:val="008C6326"/>
    <w:rsid w:val="008D0C19"/>
    <w:rsid w:val="008D1D83"/>
    <w:rsid w:val="008D52F0"/>
    <w:rsid w:val="008D716E"/>
    <w:rsid w:val="008E0E17"/>
    <w:rsid w:val="008E1B92"/>
    <w:rsid w:val="008E4FC0"/>
    <w:rsid w:val="008E5D23"/>
    <w:rsid w:val="008E7BB3"/>
    <w:rsid w:val="008F0704"/>
    <w:rsid w:val="008F189D"/>
    <w:rsid w:val="008F48EC"/>
    <w:rsid w:val="0090378F"/>
    <w:rsid w:val="0090384B"/>
    <w:rsid w:val="00905F86"/>
    <w:rsid w:val="00906BE4"/>
    <w:rsid w:val="00911CF2"/>
    <w:rsid w:val="00911D4F"/>
    <w:rsid w:val="009150CC"/>
    <w:rsid w:val="00917DF0"/>
    <w:rsid w:val="00921149"/>
    <w:rsid w:val="009213E2"/>
    <w:rsid w:val="009232A1"/>
    <w:rsid w:val="00923EB8"/>
    <w:rsid w:val="009260BE"/>
    <w:rsid w:val="0092712C"/>
    <w:rsid w:val="00934353"/>
    <w:rsid w:val="0094147E"/>
    <w:rsid w:val="0094152E"/>
    <w:rsid w:val="00941A33"/>
    <w:rsid w:val="009443D2"/>
    <w:rsid w:val="00944EE5"/>
    <w:rsid w:val="00947E08"/>
    <w:rsid w:val="009525E6"/>
    <w:rsid w:val="00953190"/>
    <w:rsid w:val="009558F2"/>
    <w:rsid w:val="009611DF"/>
    <w:rsid w:val="009616DD"/>
    <w:rsid w:val="00961B89"/>
    <w:rsid w:val="00961E2C"/>
    <w:rsid w:val="00963CD5"/>
    <w:rsid w:val="0096612F"/>
    <w:rsid w:val="00970583"/>
    <w:rsid w:val="009718A3"/>
    <w:rsid w:val="00972336"/>
    <w:rsid w:val="0097456F"/>
    <w:rsid w:val="00975C52"/>
    <w:rsid w:val="00980CD4"/>
    <w:rsid w:val="00983C17"/>
    <w:rsid w:val="00984E69"/>
    <w:rsid w:val="00990812"/>
    <w:rsid w:val="00995563"/>
    <w:rsid w:val="009A09DD"/>
    <w:rsid w:val="009A0A54"/>
    <w:rsid w:val="009A4072"/>
    <w:rsid w:val="009A56AE"/>
    <w:rsid w:val="009A5EBA"/>
    <w:rsid w:val="009A687A"/>
    <w:rsid w:val="009B27EE"/>
    <w:rsid w:val="009B36CD"/>
    <w:rsid w:val="009B5795"/>
    <w:rsid w:val="009B5881"/>
    <w:rsid w:val="009B6C2F"/>
    <w:rsid w:val="009D2D80"/>
    <w:rsid w:val="009D43B8"/>
    <w:rsid w:val="009D4ADF"/>
    <w:rsid w:val="009E6985"/>
    <w:rsid w:val="009F3A4C"/>
    <w:rsid w:val="009F3E8B"/>
    <w:rsid w:val="009F6A72"/>
    <w:rsid w:val="00A10387"/>
    <w:rsid w:val="00A12E0A"/>
    <w:rsid w:val="00A14D70"/>
    <w:rsid w:val="00A15311"/>
    <w:rsid w:val="00A16C5E"/>
    <w:rsid w:val="00A20E4D"/>
    <w:rsid w:val="00A218D6"/>
    <w:rsid w:val="00A219AA"/>
    <w:rsid w:val="00A23F23"/>
    <w:rsid w:val="00A32436"/>
    <w:rsid w:val="00A33BF6"/>
    <w:rsid w:val="00A36E06"/>
    <w:rsid w:val="00A37485"/>
    <w:rsid w:val="00A42F97"/>
    <w:rsid w:val="00A44C68"/>
    <w:rsid w:val="00A45F80"/>
    <w:rsid w:val="00A46318"/>
    <w:rsid w:val="00A46BBA"/>
    <w:rsid w:val="00A55E58"/>
    <w:rsid w:val="00A63C99"/>
    <w:rsid w:val="00A674DD"/>
    <w:rsid w:val="00A712CC"/>
    <w:rsid w:val="00A71B13"/>
    <w:rsid w:val="00A721A2"/>
    <w:rsid w:val="00A729F9"/>
    <w:rsid w:val="00A72D88"/>
    <w:rsid w:val="00A73372"/>
    <w:rsid w:val="00A7438E"/>
    <w:rsid w:val="00A77561"/>
    <w:rsid w:val="00A81DE4"/>
    <w:rsid w:val="00A82E19"/>
    <w:rsid w:val="00A86D20"/>
    <w:rsid w:val="00A9214D"/>
    <w:rsid w:val="00A92D73"/>
    <w:rsid w:val="00A96553"/>
    <w:rsid w:val="00AA064C"/>
    <w:rsid w:val="00AA445E"/>
    <w:rsid w:val="00AA4B3D"/>
    <w:rsid w:val="00AA4D34"/>
    <w:rsid w:val="00AA7F6F"/>
    <w:rsid w:val="00AB1DEC"/>
    <w:rsid w:val="00AB3A99"/>
    <w:rsid w:val="00AC3E2B"/>
    <w:rsid w:val="00AC4F52"/>
    <w:rsid w:val="00AC579B"/>
    <w:rsid w:val="00AC5FAE"/>
    <w:rsid w:val="00AD26BF"/>
    <w:rsid w:val="00AE4222"/>
    <w:rsid w:val="00AF5B19"/>
    <w:rsid w:val="00AF5E86"/>
    <w:rsid w:val="00AF6A6C"/>
    <w:rsid w:val="00AF6C03"/>
    <w:rsid w:val="00AF6F0C"/>
    <w:rsid w:val="00AF7F5E"/>
    <w:rsid w:val="00B02333"/>
    <w:rsid w:val="00B04369"/>
    <w:rsid w:val="00B04D41"/>
    <w:rsid w:val="00B050C0"/>
    <w:rsid w:val="00B076E3"/>
    <w:rsid w:val="00B07B35"/>
    <w:rsid w:val="00B122DE"/>
    <w:rsid w:val="00B12910"/>
    <w:rsid w:val="00B138B9"/>
    <w:rsid w:val="00B21D46"/>
    <w:rsid w:val="00B241CF"/>
    <w:rsid w:val="00B31565"/>
    <w:rsid w:val="00B322A9"/>
    <w:rsid w:val="00B3462C"/>
    <w:rsid w:val="00B34D90"/>
    <w:rsid w:val="00B40188"/>
    <w:rsid w:val="00B45EFD"/>
    <w:rsid w:val="00B4724F"/>
    <w:rsid w:val="00B500F2"/>
    <w:rsid w:val="00B50F7F"/>
    <w:rsid w:val="00B55C8F"/>
    <w:rsid w:val="00B56778"/>
    <w:rsid w:val="00B6070D"/>
    <w:rsid w:val="00B60D1E"/>
    <w:rsid w:val="00B6391D"/>
    <w:rsid w:val="00B6650D"/>
    <w:rsid w:val="00B72A61"/>
    <w:rsid w:val="00B80326"/>
    <w:rsid w:val="00B80D38"/>
    <w:rsid w:val="00B841E8"/>
    <w:rsid w:val="00B8601E"/>
    <w:rsid w:val="00B87215"/>
    <w:rsid w:val="00BA77FF"/>
    <w:rsid w:val="00BB2A9B"/>
    <w:rsid w:val="00BB361F"/>
    <w:rsid w:val="00BB3BED"/>
    <w:rsid w:val="00BB75CB"/>
    <w:rsid w:val="00BC51CC"/>
    <w:rsid w:val="00BC6C7F"/>
    <w:rsid w:val="00BC6FB4"/>
    <w:rsid w:val="00BD2470"/>
    <w:rsid w:val="00BE1D92"/>
    <w:rsid w:val="00BE4E4F"/>
    <w:rsid w:val="00BF0028"/>
    <w:rsid w:val="00BF0930"/>
    <w:rsid w:val="00BF3E11"/>
    <w:rsid w:val="00BF511F"/>
    <w:rsid w:val="00BF5130"/>
    <w:rsid w:val="00C1383E"/>
    <w:rsid w:val="00C13E45"/>
    <w:rsid w:val="00C22A6D"/>
    <w:rsid w:val="00C22CAD"/>
    <w:rsid w:val="00C32A3E"/>
    <w:rsid w:val="00C33DFE"/>
    <w:rsid w:val="00C35AC5"/>
    <w:rsid w:val="00C407BB"/>
    <w:rsid w:val="00C427CD"/>
    <w:rsid w:val="00C43EB5"/>
    <w:rsid w:val="00C4431F"/>
    <w:rsid w:val="00C4479C"/>
    <w:rsid w:val="00C46B90"/>
    <w:rsid w:val="00C470AC"/>
    <w:rsid w:val="00C53955"/>
    <w:rsid w:val="00C53C8D"/>
    <w:rsid w:val="00C53F3D"/>
    <w:rsid w:val="00C5558F"/>
    <w:rsid w:val="00C60274"/>
    <w:rsid w:val="00C639A5"/>
    <w:rsid w:val="00C6433B"/>
    <w:rsid w:val="00C71B52"/>
    <w:rsid w:val="00C72BFA"/>
    <w:rsid w:val="00C737F9"/>
    <w:rsid w:val="00C75D2B"/>
    <w:rsid w:val="00C815A5"/>
    <w:rsid w:val="00C900FA"/>
    <w:rsid w:val="00C90C81"/>
    <w:rsid w:val="00C93A10"/>
    <w:rsid w:val="00CA03E9"/>
    <w:rsid w:val="00CA4907"/>
    <w:rsid w:val="00CA4C97"/>
    <w:rsid w:val="00CA4D2A"/>
    <w:rsid w:val="00CB1193"/>
    <w:rsid w:val="00CC019C"/>
    <w:rsid w:val="00CC09D9"/>
    <w:rsid w:val="00CC1A69"/>
    <w:rsid w:val="00CC42F0"/>
    <w:rsid w:val="00CC5181"/>
    <w:rsid w:val="00CD0873"/>
    <w:rsid w:val="00CD5A57"/>
    <w:rsid w:val="00CE0436"/>
    <w:rsid w:val="00CE545B"/>
    <w:rsid w:val="00CF0FDC"/>
    <w:rsid w:val="00CF3B08"/>
    <w:rsid w:val="00CF51E6"/>
    <w:rsid w:val="00CF7368"/>
    <w:rsid w:val="00D04085"/>
    <w:rsid w:val="00D1452B"/>
    <w:rsid w:val="00D1679D"/>
    <w:rsid w:val="00D20AD3"/>
    <w:rsid w:val="00D24281"/>
    <w:rsid w:val="00D25F70"/>
    <w:rsid w:val="00D36043"/>
    <w:rsid w:val="00D44F0B"/>
    <w:rsid w:val="00D5123F"/>
    <w:rsid w:val="00D53371"/>
    <w:rsid w:val="00D5537A"/>
    <w:rsid w:val="00D56800"/>
    <w:rsid w:val="00D61679"/>
    <w:rsid w:val="00D6455D"/>
    <w:rsid w:val="00D71180"/>
    <w:rsid w:val="00D7574F"/>
    <w:rsid w:val="00D75CBB"/>
    <w:rsid w:val="00D771CE"/>
    <w:rsid w:val="00D84960"/>
    <w:rsid w:val="00D86C36"/>
    <w:rsid w:val="00D9003B"/>
    <w:rsid w:val="00D91DFD"/>
    <w:rsid w:val="00DA25B0"/>
    <w:rsid w:val="00DA2993"/>
    <w:rsid w:val="00DA51A9"/>
    <w:rsid w:val="00DB0D13"/>
    <w:rsid w:val="00DB2B10"/>
    <w:rsid w:val="00DB5BD5"/>
    <w:rsid w:val="00DC003E"/>
    <w:rsid w:val="00DC26FF"/>
    <w:rsid w:val="00DC460F"/>
    <w:rsid w:val="00DD0AA6"/>
    <w:rsid w:val="00DE3374"/>
    <w:rsid w:val="00DE4FC8"/>
    <w:rsid w:val="00DF7F7D"/>
    <w:rsid w:val="00E04158"/>
    <w:rsid w:val="00E04649"/>
    <w:rsid w:val="00E04CCA"/>
    <w:rsid w:val="00E04D2F"/>
    <w:rsid w:val="00E06615"/>
    <w:rsid w:val="00E07C42"/>
    <w:rsid w:val="00E10A6A"/>
    <w:rsid w:val="00E10F2E"/>
    <w:rsid w:val="00E12272"/>
    <w:rsid w:val="00E12717"/>
    <w:rsid w:val="00E14B05"/>
    <w:rsid w:val="00E1741F"/>
    <w:rsid w:val="00E176E0"/>
    <w:rsid w:val="00E17EF0"/>
    <w:rsid w:val="00E22150"/>
    <w:rsid w:val="00E253F9"/>
    <w:rsid w:val="00E26EB8"/>
    <w:rsid w:val="00E27D10"/>
    <w:rsid w:val="00E33077"/>
    <w:rsid w:val="00E414D3"/>
    <w:rsid w:val="00E42807"/>
    <w:rsid w:val="00E44D9B"/>
    <w:rsid w:val="00E5149D"/>
    <w:rsid w:val="00E527D5"/>
    <w:rsid w:val="00E559F2"/>
    <w:rsid w:val="00E55E70"/>
    <w:rsid w:val="00E56797"/>
    <w:rsid w:val="00E60A7C"/>
    <w:rsid w:val="00E61F0B"/>
    <w:rsid w:val="00E70CFD"/>
    <w:rsid w:val="00E73401"/>
    <w:rsid w:val="00E735C5"/>
    <w:rsid w:val="00E7391B"/>
    <w:rsid w:val="00E74F71"/>
    <w:rsid w:val="00E76AC2"/>
    <w:rsid w:val="00E80933"/>
    <w:rsid w:val="00E84EB3"/>
    <w:rsid w:val="00E94CF9"/>
    <w:rsid w:val="00E961C9"/>
    <w:rsid w:val="00E977B8"/>
    <w:rsid w:val="00EA034C"/>
    <w:rsid w:val="00EA38F9"/>
    <w:rsid w:val="00EA3907"/>
    <w:rsid w:val="00EA3E3F"/>
    <w:rsid w:val="00EA4FD0"/>
    <w:rsid w:val="00EA5274"/>
    <w:rsid w:val="00EA77BA"/>
    <w:rsid w:val="00EB0196"/>
    <w:rsid w:val="00EB11D2"/>
    <w:rsid w:val="00EB31C8"/>
    <w:rsid w:val="00EB5755"/>
    <w:rsid w:val="00EB5EA9"/>
    <w:rsid w:val="00EC0328"/>
    <w:rsid w:val="00EC4B1A"/>
    <w:rsid w:val="00EC586D"/>
    <w:rsid w:val="00EC70CB"/>
    <w:rsid w:val="00ED1040"/>
    <w:rsid w:val="00ED2046"/>
    <w:rsid w:val="00ED3B56"/>
    <w:rsid w:val="00ED76E8"/>
    <w:rsid w:val="00ED7999"/>
    <w:rsid w:val="00EE134D"/>
    <w:rsid w:val="00EE1873"/>
    <w:rsid w:val="00EE3853"/>
    <w:rsid w:val="00EE7676"/>
    <w:rsid w:val="00EF3018"/>
    <w:rsid w:val="00EF3A83"/>
    <w:rsid w:val="00EF56A9"/>
    <w:rsid w:val="00F00794"/>
    <w:rsid w:val="00F00BFF"/>
    <w:rsid w:val="00F02097"/>
    <w:rsid w:val="00F02ADB"/>
    <w:rsid w:val="00F1182C"/>
    <w:rsid w:val="00F17D12"/>
    <w:rsid w:val="00F30B8B"/>
    <w:rsid w:val="00F34DB7"/>
    <w:rsid w:val="00F34E6F"/>
    <w:rsid w:val="00F46EF9"/>
    <w:rsid w:val="00F518C5"/>
    <w:rsid w:val="00F55012"/>
    <w:rsid w:val="00F5696D"/>
    <w:rsid w:val="00F56AA3"/>
    <w:rsid w:val="00F578ED"/>
    <w:rsid w:val="00F63D9F"/>
    <w:rsid w:val="00F64AF3"/>
    <w:rsid w:val="00F70BC7"/>
    <w:rsid w:val="00F70C65"/>
    <w:rsid w:val="00F74DC9"/>
    <w:rsid w:val="00F77957"/>
    <w:rsid w:val="00F779EC"/>
    <w:rsid w:val="00F83E02"/>
    <w:rsid w:val="00F84983"/>
    <w:rsid w:val="00F86936"/>
    <w:rsid w:val="00F9047E"/>
    <w:rsid w:val="00F9059F"/>
    <w:rsid w:val="00F91A64"/>
    <w:rsid w:val="00F92216"/>
    <w:rsid w:val="00F93BF3"/>
    <w:rsid w:val="00F94951"/>
    <w:rsid w:val="00F96BB7"/>
    <w:rsid w:val="00F97AC8"/>
    <w:rsid w:val="00FA7EA4"/>
    <w:rsid w:val="00FB17F1"/>
    <w:rsid w:val="00FB27B1"/>
    <w:rsid w:val="00FB57C1"/>
    <w:rsid w:val="00FB6BBF"/>
    <w:rsid w:val="00FB7FC5"/>
    <w:rsid w:val="00FC08EF"/>
    <w:rsid w:val="00FC2118"/>
    <w:rsid w:val="00FC4CE9"/>
    <w:rsid w:val="00FC53DB"/>
    <w:rsid w:val="00FC59F1"/>
    <w:rsid w:val="00FC61F5"/>
    <w:rsid w:val="00FC65C4"/>
    <w:rsid w:val="00FC7832"/>
    <w:rsid w:val="00FD0674"/>
    <w:rsid w:val="00FD35A9"/>
    <w:rsid w:val="00FD680F"/>
    <w:rsid w:val="00FE1DA4"/>
    <w:rsid w:val="00FE3014"/>
    <w:rsid w:val="00FE33E6"/>
    <w:rsid w:val="00FE78ED"/>
    <w:rsid w:val="00FF29C6"/>
    <w:rsid w:val="00FF4D2D"/>
    <w:rsid w:val="00FF56D4"/>
    <w:rsid w:val="0128EC66"/>
    <w:rsid w:val="01559AE6"/>
    <w:rsid w:val="0D32EE61"/>
    <w:rsid w:val="1E7211F5"/>
    <w:rsid w:val="2DD689D6"/>
    <w:rsid w:val="32C62D45"/>
    <w:rsid w:val="368FF9E9"/>
    <w:rsid w:val="606E42F9"/>
    <w:rsid w:val="6F6ADA56"/>
    <w:rsid w:val="780C2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958987C"/>
  <w15:docId w15:val="{69656AD1-54D4-45AA-96E4-68E4C4EDA743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EastAsi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9A0A54"/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D29D1"/>
    <w:pPr>
      <w:spacing w:after="0" w:line="240" w:lineRule="auto"/>
    </w:p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paragraph" w:styleId="NormalWeb">
    <w:name w:val="Normal (Web)"/>
    <w:basedOn w:val="Normal"/>
    <w:uiPriority w:val="99"/>
    <w:unhideWhenUsed/>
    <w:rsid w:val="006D29D1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NoSpacing">
    <w:name w:val="No Spacing"/>
    <w:uiPriority w:val="1"/>
    <w:qFormat/>
    <w:rsid w:val="005F7051"/>
    <w:pPr>
      <w:spacing w:after="0" w:line="240" w:lineRule="auto"/>
    </w:pPr>
    <w:rPr>
      <w:rFonts w:ascii="Calibri" w:hAnsi="Calibri" w:eastAsia="Calibri" w:cs="Mangal"/>
      <w:szCs w:val="20"/>
      <w:lang w:bidi="hi-IN"/>
    </w:rPr>
  </w:style>
  <w:style w:type="paragraph" w:styleId="ListParagraph">
    <w:name w:val="List Paragraph"/>
    <w:basedOn w:val="Normal"/>
    <w:uiPriority w:val="34"/>
    <w:qFormat/>
    <w:rsid w:val="00B50F7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20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F0209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D2470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2A3847"/>
    <w:pPr>
      <w:tabs>
        <w:tab w:val="center" w:pos="4680"/>
        <w:tab w:val="right" w:pos="9360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semiHidden/>
    <w:rsid w:val="002A3847"/>
  </w:style>
  <w:style w:type="paragraph" w:styleId="Footer">
    <w:name w:val="footer"/>
    <w:basedOn w:val="Normal"/>
    <w:link w:val="FooterChar"/>
    <w:uiPriority w:val="99"/>
    <w:semiHidden/>
    <w:unhideWhenUsed/>
    <w:rsid w:val="002A3847"/>
    <w:pPr>
      <w:tabs>
        <w:tab w:val="center" w:pos="4680"/>
        <w:tab w:val="right" w:pos="9360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semiHidden/>
    <w:rsid w:val="002A3847"/>
  </w:style>
  <w:style w:type="character" w:styleId="HTMLCite">
    <w:name w:val="HTML Cite"/>
    <w:basedOn w:val="DefaultParagraphFont"/>
    <w:uiPriority w:val="99"/>
    <w:semiHidden/>
    <w:unhideWhenUsed/>
    <w:rsid w:val="006C2C6A"/>
    <w:rPr>
      <w:i/>
      <w:iCs/>
    </w:rPr>
  </w:style>
  <w:style w:type="character" w:styleId="Hyperlink">
    <w:name w:val="Hyperlink"/>
    <w:basedOn w:val="DefaultParagraphFont"/>
    <w:uiPriority w:val="99"/>
    <w:unhideWhenUsed/>
    <w:rsid w:val="00F63D9F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525E9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2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6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138908">
          <w:marLeft w:val="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82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43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52532">
          <w:marLeft w:val="5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84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6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599707">
          <w:marLeft w:val="5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8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0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2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663915">
          <w:marLeft w:val="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210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853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47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6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2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386305">
          <w:marLeft w:val="209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86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7613244">
          <w:marLeft w:val="0"/>
          <w:marRight w:val="0"/>
          <w:marTop w:val="67"/>
          <w:marBottom w:val="0"/>
          <w:divBdr>
            <w:top w:val="single" w:sz="6" w:space="0" w:color="EBEBEB"/>
            <w:left w:val="single" w:sz="6" w:space="0" w:color="EBEBEB"/>
            <w:bottom w:val="single" w:sz="6" w:space="0" w:color="EBEBEB"/>
            <w:right w:val="single" w:sz="6" w:space="0" w:color="EBEBEB"/>
          </w:divBdr>
        </w:div>
      </w:divsChild>
    </w:div>
    <w:div w:id="80539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1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42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6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8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6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501423">
          <w:marLeft w:val="5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428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40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29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460215">
          <w:marLeft w:val="5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569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854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73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24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925329">
          <w:marLeft w:val="5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469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56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664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653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313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798557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63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34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85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047874">
          <w:marLeft w:val="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23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774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792164">
          <w:marLeft w:val="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422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102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4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329006">
          <w:marLeft w:val="5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707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856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1796108">
          <w:marLeft w:val="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424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64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007791">
          <w:marLeft w:val="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05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325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7954673">
          <w:marLeft w:val="50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56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3.bin" Id="rId18" /><Relationship Type="http://schemas.openxmlformats.org/officeDocument/2006/relationships/oleObject" Target="embeddings/oleObject7.bin" Id="rId26" /><Relationship Type="http://schemas.openxmlformats.org/officeDocument/2006/relationships/hyperlink" Target="https://www.youtube.com/watch?v=4jcvZmMK_28" TargetMode="External" Id="rId39" /><Relationship Type="http://schemas.openxmlformats.org/officeDocument/2006/relationships/image" Target="media/image5.wmf" Id="rId21" /><Relationship Type="http://schemas.openxmlformats.org/officeDocument/2006/relationships/oleObject" Target="embeddings/oleObject11.bin" Id="rId34" /><Relationship Type="http://schemas.openxmlformats.org/officeDocument/2006/relationships/theme" Target="theme/theme1.xml" Id="rId42" /><Relationship Type="http://schemas.openxmlformats.org/officeDocument/2006/relationships/webSettings" Target="webSettings.xml" Id="rId7" /><Relationship Type="http://schemas.openxmlformats.org/officeDocument/2006/relationships/customXml" Target="../customXml/item2.xml" Id="rId2" /><Relationship Type="http://schemas.openxmlformats.org/officeDocument/2006/relationships/oleObject" Target="embeddings/oleObject2.bin" Id="rId16" /><Relationship Type="http://schemas.openxmlformats.org/officeDocument/2006/relationships/oleObject" Target="embeddings/oleObject4.bin" Id="rId20" /><Relationship Type="http://schemas.openxmlformats.org/officeDocument/2006/relationships/image" Target="media/image9.wmf" Id="rId29" /><Relationship Type="http://schemas.openxmlformats.org/officeDocument/2006/relationships/fontTable" Target="fontTable.xml" Id="rId41" /><Relationship Type="http://schemas.openxmlformats.org/officeDocument/2006/relationships/customXml" Target="../customXml/item1.xml" Id="rId1" /><Relationship Type="http://schemas.openxmlformats.org/officeDocument/2006/relationships/settings" Target="settings.xml" Id="rId6" /><Relationship Type="http://schemas.openxmlformats.org/officeDocument/2006/relationships/oleObject" Target="embeddings/oleObject1.bin" Id="rId11" /><Relationship Type="http://schemas.openxmlformats.org/officeDocument/2006/relationships/oleObject" Target="embeddings/oleObject6.bin" Id="rId24" /><Relationship Type="http://schemas.openxmlformats.org/officeDocument/2006/relationships/oleObject" Target="embeddings/oleObject10.bin" Id="rId32" /><Relationship Type="http://schemas.openxmlformats.org/officeDocument/2006/relationships/hyperlink" Target="http://www.math.ku.edu/~lerner/LAnotes/Chapter5.pdf" TargetMode="External" Id="rId37" /><Relationship Type="http://schemas.openxmlformats.org/officeDocument/2006/relationships/footer" Target="footer1.xml" Id="rId40" /><Relationship Type="http://schemas.openxmlformats.org/officeDocument/2006/relationships/styles" Target="styles.xml" Id="rId5" /><Relationship Type="http://schemas.openxmlformats.org/officeDocument/2006/relationships/image" Target="media/image2.wmf" Id="rId15" /><Relationship Type="http://schemas.openxmlformats.org/officeDocument/2006/relationships/image" Target="media/image6.wmf" Id="rId23" /><Relationship Type="http://schemas.openxmlformats.org/officeDocument/2006/relationships/oleObject" Target="embeddings/oleObject8.bin" Id="rId28" /><Relationship Type="http://schemas.openxmlformats.org/officeDocument/2006/relationships/oleObject" Target="embeddings/oleObject12.bin" Id="rId36" /><Relationship Type="http://schemas.openxmlformats.org/officeDocument/2006/relationships/image" Target="media/image1.wmf" Id="rId10" /><Relationship Type="http://schemas.openxmlformats.org/officeDocument/2006/relationships/image" Target="media/image4.wmf" Id="rId19" /><Relationship Type="http://schemas.openxmlformats.org/officeDocument/2006/relationships/image" Target="media/image10.wmf" Id="rId31" /><Relationship Type="http://schemas.openxmlformats.org/officeDocument/2006/relationships/numbering" Target="numbering.xml" Id="rId4" /><Relationship Type="http://schemas.openxmlformats.org/officeDocument/2006/relationships/endnotes" Target="endnotes.xml" Id="rId9" /><Relationship Type="http://schemas.openxmlformats.org/officeDocument/2006/relationships/oleObject" Target="embeddings/oleObject5.bin" Id="rId22" /><Relationship Type="http://schemas.openxmlformats.org/officeDocument/2006/relationships/image" Target="media/image8.wmf" Id="rId27" /><Relationship Type="http://schemas.openxmlformats.org/officeDocument/2006/relationships/oleObject" Target="embeddings/oleObject9.bin" Id="rId30" /><Relationship Type="http://schemas.openxmlformats.org/officeDocument/2006/relationships/image" Target="media/image12.wmf" Id="rId35" /><Relationship Type="http://schemas.openxmlformats.org/officeDocument/2006/relationships/footnotes" Target="footnotes.xml" Id="rId8" /><Relationship Type="http://schemas.openxmlformats.org/officeDocument/2006/relationships/customXml" Target="../customXml/item3.xml" Id="rId3" /><Relationship Type="http://schemas.openxmlformats.org/officeDocument/2006/relationships/hyperlink" Target="https://www.youtube.com/watch?v=VTHz4gjzsKI" TargetMode="External" Id="rId12" /><Relationship Type="http://schemas.openxmlformats.org/officeDocument/2006/relationships/image" Target="media/image3.wmf" Id="rId17" /><Relationship Type="http://schemas.openxmlformats.org/officeDocument/2006/relationships/image" Target="media/image7.wmf" Id="rId25" /><Relationship Type="http://schemas.openxmlformats.org/officeDocument/2006/relationships/image" Target="media/image11.wmf" Id="rId33" /><Relationship Type="http://schemas.openxmlformats.org/officeDocument/2006/relationships/hyperlink" Target="http://www.math.hawaii.edu/~lee/linear/sys-eq.pdf" TargetMode="External" Id="rId38" /><Relationship Type="http://schemas.openxmlformats.org/officeDocument/2006/relationships/hyperlink" Target="https://www.youtube.com/watch?v=njDiwB43w80" TargetMode="External" Id="Rf73a164eaaeb4a55" /><Relationship Type="http://schemas.openxmlformats.org/officeDocument/2006/relationships/hyperlink" Target="https://www.youtube.com/watch?v=N33SOw1A5fo" TargetMode="External" Id="R936de48b46a544c0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FF8BDF31CAE104FBDFC53D7A277FE45" ma:contentTypeVersion="6" ma:contentTypeDescription="Create a new document." ma:contentTypeScope="" ma:versionID="63381d76ac3f08482c90be71bc8c3c85">
  <xsd:schema xmlns:xsd="http://www.w3.org/2001/XMLSchema" xmlns:xs="http://www.w3.org/2001/XMLSchema" xmlns:p="http://schemas.microsoft.com/office/2006/metadata/properties" xmlns:ns2="be8b4c7f-76bd-418f-88b2-c20b5ab2eece" xmlns:ns3="ad7723da-35f5-4618-b30d-3f5dd177e016" targetNamespace="http://schemas.microsoft.com/office/2006/metadata/properties" ma:root="true" ma:fieldsID="16d1e595b5fe7568b90e014cd0b26bc4" ns2:_="" ns3:_="">
    <xsd:import namespace="be8b4c7f-76bd-418f-88b2-c20b5ab2eece"/>
    <xsd:import namespace="ad7723da-35f5-4618-b30d-3f5dd177e01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Details" minOccurs="0"/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8b4c7f-76bd-418f-88b2-c20b5ab2ee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7723da-35f5-4618-b30d-3f5dd177e016" elementFormDefault="qualified">
    <xsd:import namespace="http://schemas.microsoft.com/office/2006/documentManagement/types"/>
    <xsd:import namespace="http://schemas.microsoft.com/office/infopath/2007/PartnerControls"/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BC7CC69-9AC6-45E0-9BE5-48DD6E4B93F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2F84676-6839-4886-BC86-7C249EB54EE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1D2DD0D-5ABE-4B59-9DF9-13DE8FFB2322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4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t Tripathi</dc:creator>
  <cp:keywords/>
  <cp:lastModifiedBy>ASHISH UPADHYAY</cp:lastModifiedBy>
  <cp:revision>6</cp:revision>
  <cp:lastPrinted>2019-09-05T11:42:00Z</cp:lastPrinted>
  <dcterms:created xsi:type="dcterms:W3CDTF">2020-12-27T15:20:00Z</dcterms:created>
  <dcterms:modified xsi:type="dcterms:W3CDTF">2021-01-19T17:2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WinEqns">
    <vt:bool>true</vt:bool>
  </property>
  <property fmtid="{D5CDD505-2E9C-101B-9397-08002B2CF9AE}" pid="4" name="ContentTypeId">
    <vt:lpwstr>0x0101007FF8BDF31CAE104FBDFC53D7A277FE45</vt:lpwstr>
  </property>
</Properties>
</file>